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0335671" w:rsidR="00F04393" w:rsidRPr="002D43C9" w:rsidRDefault="00F04393" w:rsidP="00F04393">
      <w:pPr>
        <w:jc w:val="center"/>
        <w:rPr>
          <w:b/>
          <w:i/>
          <w:sz w:val="32"/>
          <w:szCs w:val="32"/>
        </w:rPr>
      </w:pPr>
      <w:r w:rsidRPr="002D43C9">
        <w:rPr>
          <w:b/>
          <w:i/>
          <w:sz w:val="36"/>
          <w:szCs w:val="32"/>
        </w:rPr>
        <w:t xml:space="preserve">SPH </w:t>
      </w:r>
      <w:r>
        <w:rPr>
          <w:b/>
          <w:i/>
          <w:sz w:val="36"/>
          <w:szCs w:val="32"/>
        </w:rPr>
        <w:t>3</w:t>
      </w:r>
      <w:r w:rsidRPr="002D43C9">
        <w:rPr>
          <w:b/>
          <w:i/>
          <w:noProof/>
          <w:sz w:val="36"/>
          <w:szCs w:val="32"/>
          <w:lang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6FC6BA" wp14:editId="662778E0">
                <wp:simplePos x="0" y="0"/>
                <wp:positionH relativeFrom="margin">
                  <wp:posOffset>0</wp:posOffset>
                </wp:positionH>
                <wp:positionV relativeFrom="line">
                  <wp:posOffset>609600</wp:posOffset>
                </wp:positionV>
                <wp:extent cx="6858000" cy="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 w14:anchorId="4EC0FFC2">
              <v:line id="Straight Connector 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line;mso-width-percent:0;mso-width-relative:margin" from="0,48pt" to="540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" strokecolor="black [3213]" strokeweight="1pt">
                <v:stroke joinstyle="miter"/>
                <w10:wrap anchorx="margin" anchory="line"/>
              </v:line>
            </w:pict>
          </mc:Fallback>
        </mc:AlternateContent>
      </w:r>
      <w:r w:rsidRPr="002D43C9">
        <w:rPr>
          <w:b/>
          <w:i/>
          <w:sz w:val="36"/>
          <w:szCs w:val="32"/>
        </w:rPr>
        <w:t>U FORMULA SHEET</w:t>
      </w:r>
    </w:p>
    <w:p w14:paraId="0178FFB6" w:rsidR="00AC3B7F" w:rsidRDefault="00D8771C">
      <w:r w:rsidRPr="00EC22A9">
        <w:rPr>
          <w:b/>
          <w:i/>
          <w:noProof/>
          <w:sz w:val="32"/>
          <w:szCs w:val="32"/>
          <w:lang w:eastAsia="en-C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1064778" wp14:editId="68F077E5">
                <wp:simplePos x="0" y="0"/>
                <wp:positionH relativeFrom="column">
                  <wp:posOffset>3667125</wp:posOffset>
                </wp:positionH>
                <wp:positionV relativeFrom="paragraph">
                  <wp:posOffset>8274050</wp:posOffset>
                </wp:positionV>
                <wp:extent cx="3552825" cy="303847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2825" cy="30384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A0134E" w:rsidR="00014505" w:rsidRDefault="00014505" w:rsidP="00014505">
                            <w:pPr>
                              <w:rPr>
                                <w:sz w:val="28"/>
                              </w:rPr>
                            </w:pPr>
                            <w:bookmarkStart w:id="0" w:name="_GoBack"/>
                            <w:r>
                              <w:rPr>
                                <w:sz w:val="28"/>
                              </w:rPr>
                              <w:t>c = 3.00 x 10</w:t>
                            </w:r>
                            <w:r w:rsidRPr="00EC22A9">
                              <w:rPr>
                                <w:sz w:val="28"/>
                                <w:vertAlign w:val="superscript"/>
                              </w:rPr>
                              <w:t>8</w:t>
                            </w:r>
                            <w:r>
                              <w:rPr>
                                <w:sz w:val="28"/>
                              </w:rPr>
                              <w:t xml:space="preserve"> m/s</w:t>
                            </w:r>
                            <w:r>
                              <w:rPr>
                                <w:sz w:val="28"/>
                              </w:rPr>
                              <w:tab/>
                            </w:r>
                            <w:r>
                              <w:rPr>
                                <w:sz w:val="28"/>
                              </w:rPr>
                              <w:tab/>
                            </w:r>
                            <w:r w:rsidRPr="00EC22A9">
                              <w:rPr>
                                <w:rFonts w:ascii="Symbol" w:hAnsi="Symbol"/>
                                <w:sz w:val="28"/>
                              </w:rPr>
                              <w:t></w:t>
                            </w:r>
                            <w:r w:rsidRPr="00EC22A9">
                              <w:rPr>
                                <w:sz w:val="28"/>
                                <w:vertAlign w:val="subscript"/>
                              </w:rPr>
                              <w:t>o</w:t>
                            </w:r>
                            <w:r>
                              <w:rPr>
                                <w:sz w:val="28"/>
                              </w:rPr>
                              <w:t xml:space="preserve"> = 4p x 10</w:t>
                            </w:r>
                            <w:r w:rsidRPr="00EC22A9">
                              <w:rPr>
                                <w:sz w:val="28"/>
                                <w:vertAlign w:val="superscript"/>
                              </w:rPr>
                              <w:t>-7</w:t>
                            </w:r>
                            <w:r>
                              <w:rPr>
                                <w:sz w:val="28"/>
                              </w:rPr>
                              <w:t xml:space="preserve"> Tm/A</w:t>
                            </w:r>
                          </w:p>
                          <w:p w14:paraId="27B5DB12" w:rsidR="00014505" w:rsidRDefault="00014505" w:rsidP="00014505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G = 6.67 x 10</w:t>
                            </w:r>
                            <w:r>
                              <w:rPr>
                                <w:sz w:val="28"/>
                                <w:vertAlign w:val="superscript"/>
                              </w:rPr>
                              <w:t>-11</w:t>
                            </w:r>
                            <w:r>
                              <w:rPr>
                                <w:sz w:val="28"/>
                              </w:rPr>
                              <w:t xml:space="preserve"> Nm</w:t>
                            </w:r>
                            <w:r w:rsidRPr="00EC22A9">
                              <w:rPr>
                                <w:sz w:val="28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z w:val="28"/>
                              </w:rPr>
                              <w:t>/kg</w:t>
                            </w:r>
                            <w:r w:rsidRPr="00EC22A9">
                              <w:rPr>
                                <w:sz w:val="28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z w:val="28"/>
                              </w:rPr>
                              <w:tab/>
                              <w:t>M</w:t>
                            </w:r>
                            <w:r w:rsidRPr="00EC22A9">
                              <w:rPr>
                                <w:sz w:val="28"/>
                                <w:vertAlign w:val="subscript"/>
                              </w:rPr>
                              <w:t>E</w:t>
                            </w:r>
                            <w:r>
                              <w:rPr>
                                <w:sz w:val="28"/>
                              </w:rPr>
                              <w:t xml:space="preserve"> = 5.98 x 10</w:t>
                            </w:r>
                            <w:r>
                              <w:rPr>
                                <w:sz w:val="28"/>
                                <w:vertAlign w:val="superscript"/>
                              </w:rPr>
                              <w:t>24</w:t>
                            </w:r>
                            <w:r>
                              <w:rPr>
                                <w:sz w:val="28"/>
                              </w:rPr>
                              <w:t xml:space="preserve"> kg</w:t>
                            </w:r>
                          </w:p>
                          <w:p w14:paraId="3BED0AAD" w:rsidR="00014505" w:rsidRDefault="00014505" w:rsidP="00014505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e = 1.60 x 10</w:t>
                            </w:r>
                            <w:r>
                              <w:rPr>
                                <w:sz w:val="28"/>
                                <w:vertAlign w:val="superscript"/>
                              </w:rPr>
                              <w:t>-19</w:t>
                            </w:r>
                            <w:r>
                              <w:rPr>
                                <w:sz w:val="28"/>
                              </w:rPr>
                              <w:t xml:space="preserve"> C</w:t>
                            </w:r>
                            <w:r>
                              <w:rPr>
                                <w:sz w:val="28"/>
                              </w:rPr>
                              <w:tab/>
                            </w:r>
                            <w:r>
                              <w:rPr>
                                <w:sz w:val="28"/>
                              </w:rPr>
                              <w:tab/>
                            </w:r>
                            <w:proofErr w:type="spellStart"/>
                            <w:r>
                              <w:rPr>
                                <w:sz w:val="28"/>
                              </w:rPr>
                              <w:t>r</w:t>
                            </w:r>
                            <w:r w:rsidRPr="0066637A">
                              <w:rPr>
                                <w:sz w:val="28"/>
                                <w:vertAlign w:val="subscript"/>
                              </w:rPr>
                              <w:t>E</w:t>
                            </w:r>
                            <w:proofErr w:type="spellEnd"/>
                            <w:r>
                              <w:rPr>
                                <w:sz w:val="28"/>
                              </w:rPr>
                              <w:t xml:space="preserve"> =</w:t>
                            </w:r>
                            <w:r w:rsidRPr="0066637A">
                              <w:rPr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</w:rPr>
                              <w:t xml:space="preserve">6.38 x </w:t>
                            </w:r>
                            <w:proofErr w:type="gramStart"/>
                            <w:r>
                              <w:rPr>
                                <w:sz w:val="28"/>
                              </w:rPr>
                              <w:t>10</w:t>
                            </w:r>
                            <w:r>
                              <w:rPr>
                                <w:sz w:val="28"/>
                                <w:vertAlign w:val="superscript"/>
                              </w:rPr>
                              <w:t>6</w:t>
                            </w:r>
                            <w:r>
                              <w:rPr>
                                <w:sz w:val="28"/>
                              </w:rPr>
                              <w:t xml:space="preserve">  m</w:t>
                            </w:r>
                            <w:proofErr w:type="gramEnd"/>
                          </w:p>
                          <w:p w14:paraId="64E0A320" w:rsidR="00014505" w:rsidRDefault="00014505" w:rsidP="00014505">
                            <w:pPr>
                              <w:rPr>
                                <w:sz w:val="28"/>
                              </w:rPr>
                            </w:pPr>
                            <w:proofErr w:type="gramStart"/>
                            <w:r>
                              <w:rPr>
                                <w:sz w:val="28"/>
                              </w:rPr>
                              <w:t>m</w:t>
                            </w:r>
                            <w:r w:rsidRPr="0066637A">
                              <w:rPr>
                                <w:sz w:val="28"/>
                                <w:vertAlign w:val="subscript"/>
                              </w:rPr>
                              <w:t>e</w:t>
                            </w:r>
                            <w:proofErr w:type="gramEnd"/>
                            <w:r>
                              <w:rPr>
                                <w:sz w:val="28"/>
                              </w:rPr>
                              <w:t xml:space="preserve"> = 9.11 x 10</w:t>
                            </w:r>
                            <w:r w:rsidRPr="0066637A">
                              <w:rPr>
                                <w:sz w:val="28"/>
                                <w:vertAlign w:val="superscript"/>
                              </w:rPr>
                              <w:t>-31</w:t>
                            </w:r>
                            <w:r>
                              <w:rPr>
                                <w:sz w:val="28"/>
                              </w:rPr>
                              <w:t xml:space="preserve"> kg</w:t>
                            </w:r>
                            <w:r>
                              <w:rPr>
                                <w:sz w:val="28"/>
                              </w:rPr>
                              <w:tab/>
                              <w:t>M</w:t>
                            </w:r>
                            <w:r>
                              <w:rPr>
                                <w:sz w:val="28"/>
                                <w:vertAlign w:val="subscript"/>
                              </w:rPr>
                              <w:t>M</w:t>
                            </w:r>
                            <w:r>
                              <w:rPr>
                                <w:sz w:val="28"/>
                              </w:rPr>
                              <w:t xml:space="preserve"> = 7.35 x 10</w:t>
                            </w:r>
                            <w:r w:rsidRPr="0066637A">
                              <w:rPr>
                                <w:sz w:val="28"/>
                                <w:vertAlign w:val="superscript"/>
                              </w:rPr>
                              <w:t>22</w:t>
                            </w:r>
                            <w:r>
                              <w:rPr>
                                <w:sz w:val="28"/>
                              </w:rPr>
                              <w:t xml:space="preserve"> kg</w:t>
                            </w:r>
                          </w:p>
                          <w:p w14:paraId="6FDDA3C7" w:rsidR="00014505" w:rsidRDefault="00014505" w:rsidP="00014505">
                            <w:pPr>
                              <w:rPr>
                                <w:sz w:val="28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sz w:val="28"/>
                              </w:rPr>
                              <w:t>m</w:t>
                            </w:r>
                            <w:r w:rsidRPr="0066637A">
                              <w:rPr>
                                <w:sz w:val="28"/>
                                <w:vertAlign w:val="subscript"/>
                              </w:rPr>
                              <w:t>p</w:t>
                            </w:r>
                            <w:proofErr w:type="spellEnd"/>
                            <w:proofErr w:type="gramEnd"/>
                            <w:r>
                              <w:rPr>
                                <w:sz w:val="28"/>
                              </w:rPr>
                              <w:t xml:space="preserve"> = 1.673 x 10</w:t>
                            </w:r>
                            <w:r w:rsidRPr="0066637A">
                              <w:rPr>
                                <w:sz w:val="28"/>
                                <w:vertAlign w:val="superscript"/>
                              </w:rPr>
                              <w:t>-27 kg</w:t>
                            </w:r>
                            <w:r>
                              <w:rPr>
                                <w:sz w:val="28"/>
                                <w:vertAlign w:val="superscript"/>
                              </w:rPr>
                              <w:tab/>
                            </w:r>
                            <w:proofErr w:type="spellStart"/>
                            <w:r>
                              <w:rPr>
                                <w:sz w:val="28"/>
                              </w:rPr>
                              <w:t>r</w:t>
                            </w:r>
                            <w:r w:rsidRPr="00B0525B">
                              <w:rPr>
                                <w:sz w:val="28"/>
                                <w:vertAlign w:val="subscript"/>
                              </w:rPr>
                              <w:t>M</w:t>
                            </w:r>
                            <w:proofErr w:type="spellEnd"/>
                            <w:r>
                              <w:rPr>
                                <w:sz w:val="28"/>
                              </w:rPr>
                              <w:t xml:space="preserve"> = 1.74 x 10</w:t>
                            </w:r>
                            <w:r w:rsidRPr="00B0525B">
                              <w:rPr>
                                <w:sz w:val="28"/>
                                <w:vertAlign w:val="superscript"/>
                              </w:rPr>
                              <w:t>6</w:t>
                            </w:r>
                            <w:r>
                              <w:rPr>
                                <w:sz w:val="28"/>
                              </w:rPr>
                              <w:t xml:space="preserve"> m</w:t>
                            </w:r>
                          </w:p>
                          <w:p w14:paraId="3D038328" w:rsidR="00014505" w:rsidRDefault="00014505" w:rsidP="00014505">
                            <w:pPr>
                              <w:rPr>
                                <w:sz w:val="28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sz w:val="28"/>
                              </w:rPr>
                              <w:t>m</w:t>
                            </w:r>
                            <w:r w:rsidRPr="00B0525B">
                              <w:rPr>
                                <w:sz w:val="28"/>
                                <w:vertAlign w:val="subscript"/>
                              </w:rPr>
                              <w:t>n</w:t>
                            </w:r>
                            <w:proofErr w:type="spellEnd"/>
                            <w:proofErr w:type="gramEnd"/>
                            <w:r>
                              <w:rPr>
                                <w:sz w:val="28"/>
                              </w:rPr>
                              <w:t xml:space="preserve"> = 1.675 x 10</w:t>
                            </w:r>
                            <w:r w:rsidRPr="00B0525B">
                              <w:rPr>
                                <w:sz w:val="28"/>
                                <w:vertAlign w:val="superscript"/>
                              </w:rPr>
                              <w:t>-27</w:t>
                            </w:r>
                            <w:r>
                              <w:rPr>
                                <w:sz w:val="28"/>
                              </w:rPr>
                              <w:t xml:space="preserve"> kg</w:t>
                            </w:r>
                            <w:r>
                              <w:rPr>
                                <w:sz w:val="28"/>
                              </w:rPr>
                              <w:tab/>
                              <w:t>M</w:t>
                            </w:r>
                            <w:r w:rsidRPr="00B0525B">
                              <w:rPr>
                                <w:sz w:val="28"/>
                                <w:vertAlign w:val="subscript"/>
                              </w:rPr>
                              <w:t>S</w:t>
                            </w:r>
                            <w:r>
                              <w:rPr>
                                <w:sz w:val="28"/>
                              </w:rPr>
                              <w:t xml:space="preserve"> = 1.99 x 10</w:t>
                            </w:r>
                            <w:r w:rsidRPr="00B0525B">
                              <w:rPr>
                                <w:sz w:val="28"/>
                                <w:vertAlign w:val="superscript"/>
                              </w:rPr>
                              <w:t>30</w:t>
                            </w:r>
                            <w:r>
                              <w:rPr>
                                <w:sz w:val="28"/>
                              </w:rPr>
                              <w:t xml:space="preserve"> kg</w:t>
                            </w:r>
                          </w:p>
                          <w:p w14:paraId="4923FE6D" w:rsidR="00014505" w:rsidRDefault="00014505" w:rsidP="00014505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k = 9.00 x 10</w:t>
                            </w:r>
                            <w:r w:rsidRPr="00B0525B">
                              <w:rPr>
                                <w:sz w:val="28"/>
                                <w:vertAlign w:val="superscript"/>
                              </w:rPr>
                              <w:t>9</w:t>
                            </w:r>
                            <w:r>
                              <w:rPr>
                                <w:sz w:val="28"/>
                              </w:rPr>
                              <w:t xml:space="preserve"> Nm</w:t>
                            </w:r>
                            <w:r w:rsidRPr="00B0525B">
                              <w:rPr>
                                <w:sz w:val="28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z w:val="28"/>
                              </w:rPr>
                              <w:t>/C</w:t>
                            </w:r>
                            <w:r w:rsidRPr="00B0525B">
                              <w:rPr>
                                <w:sz w:val="28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z w:val="28"/>
                                <w:vertAlign w:val="superscript"/>
                              </w:rPr>
                              <w:tab/>
                            </w:r>
                            <w:proofErr w:type="spellStart"/>
                            <w:r>
                              <w:rPr>
                                <w:sz w:val="28"/>
                              </w:rPr>
                              <w:t>r</w:t>
                            </w:r>
                            <w:r w:rsidRPr="00B0525B">
                              <w:rPr>
                                <w:sz w:val="28"/>
                                <w:vertAlign w:val="subscript"/>
                              </w:rPr>
                              <w:t>S</w:t>
                            </w:r>
                            <w:proofErr w:type="spellEnd"/>
                            <w:r>
                              <w:rPr>
                                <w:sz w:val="28"/>
                              </w:rPr>
                              <w:t xml:space="preserve"> = 6.96 x 10</w:t>
                            </w:r>
                            <w:r w:rsidRPr="00B0525B">
                              <w:rPr>
                                <w:sz w:val="28"/>
                                <w:vertAlign w:val="superscript"/>
                              </w:rPr>
                              <w:t>8</w:t>
                            </w:r>
                            <w:r>
                              <w:rPr>
                                <w:sz w:val="28"/>
                              </w:rPr>
                              <w:t xml:space="preserve"> m</w:t>
                            </w:r>
                          </w:p>
                          <w:p w14:paraId="0EA4F97C" w:rsidR="00014505" w:rsidRDefault="00014505" w:rsidP="00014505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1 </w:t>
                            </w:r>
                            <w:proofErr w:type="spellStart"/>
                            <w:r>
                              <w:rPr>
                                <w:sz w:val="28"/>
                              </w:rPr>
                              <w:t>eV</w:t>
                            </w:r>
                            <w:proofErr w:type="spellEnd"/>
                            <w:r>
                              <w:rPr>
                                <w:sz w:val="28"/>
                              </w:rPr>
                              <w:t xml:space="preserve"> = 1.6 x 10</w:t>
                            </w:r>
                            <w:r w:rsidRPr="00B0525B">
                              <w:rPr>
                                <w:sz w:val="28"/>
                                <w:vertAlign w:val="superscript"/>
                              </w:rPr>
                              <w:t>-19</w:t>
                            </w:r>
                            <w:r>
                              <w:rPr>
                                <w:sz w:val="28"/>
                              </w:rPr>
                              <w:t xml:space="preserve"> J</w:t>
                            </w:r>
                            <w:r>
                              <w:rPr>
                                <w:sz w:val="28"/>
                              </w:rPr>
                              <w:tab/>
                            </w:r>
                            <w:r>
                              <w:rPr>
                                <w:sz w:val="28"/>
                              </w:rPr>
                              <w:tab/>
                              <w:t>h = 6.63 x 10</w:t>
                            </w:r>
                            <w:r w:rsidRPr="00B0525B">
                              <w:rPr>
                                <w:sz w:val="28"/>
                                <w:vertAlign w:val="superscript"/>
                              </w:rPr>
                              <w:t xml:space="preserve">-34 </w:t>
                            </w:r>
                            <w:r>
                              <w:rPr>
                                <w:sz w:val="28"/>
                              </w:rPr>
                              <w:t>J s</w:t>
                            </w:r>
                          </w:p>
                          <w:p w14:paraId="1FFD2864" w:rsidR="00D31B23" w:rsidRDefault="00D31B23" w:rsidP="00014505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g = 9.8 N/kg    (at Earth’s surface)</w:t>
                            </w:r>
                          </w:p>
                          <w:bookmarkEnd w:id="0"/>
                          <w:p w14:paraId="5B2E6D01" w:rsidR="00D31B23" w:rsidRPr="00B0525B" w:rsidRDefault="00D31B23" w:rsidP="00014505">
                            <w:pPr>
                              <w:rPr>
                                <w:sz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 w14:anchorId="2412CEB3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88.75pt;margin-top:651.5pt;width:279.75pt;height:239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" filled="f" stroked="f">
                <v:textbox>
                  <w:txbxContent>
                    <w:p w14:paraId="5A4072FF" w:rsidR="00014505" w:rsidRDefault="00014505" w:rsidP="00014505">
                      <w:pPr>
                        <w:rPr>
                          <w:sz w:val="28"/>
                        </w:rPr>
                      </w:pPr>
                      <w:bookmarkStart w:id="1" w:name="_GoBack"/>
                      <w:r>
                        <w:rPr>
                          <w:sz w:val="28"/>
                        </w:rPr>
                        <w:t>c = 3.00 x 10</w:t>
                      </w:r>
                      <w:r w:rsidRPr="00EC22A9">
                        <w:rPr>
                          <w:sz w:val="28"/>
                          <w:vertAlign w:val="superscript"/>
                        </w:rPr>
                        <w:t>8</w:t>
                      </w:r>
                      <w:r>
                        <w:rPr>
                          <w:sz w:val="28"/>
                        </w:rPr>
                        <w:t xml:space="preserve"> m/s</w:t>
                      </w:r>
                      <w:r>
                        <w:rPr>
                          <w:sz w:val="28"/>
                        </w:rPr>
                        <w:tab/>
                      </w:r>
                      <w:r>
                        <w:rPr>
                          <w:sz w:val="28"/>
                        </w:rPr>
                        <w:tab/>
                      </w:r>
                      <w:r w:rsidRPr="00EC22A9">
                        <w:rPr>
                          <w:rFonts w:ascii="Symbol" w:hAnsi="Symbol"/>
                          <w:sz w:val="28"/>
                        </w:rPr>
                        <w:t></w:t>
                      </w:r>
                      <w:r w:rsidRPr="00EC22A9">
                        <w:rPr>
                          <w:sz w:val="28"/>
                          <w:vertAlign w:val="subscript"/>
                        </w:rPr>
                        <w:t>o</w:t>
                      </w:r>
                      <w:r>
                        <w:rPr>
                          <w:sz w:val="28"/>
                        </w:rPr>
                        <w:t xml:space="preserve"> = 4p x 10</w:t>
                      </w:r>
                      <w:r w:rsidRPr="00EC22A9">
                        <w:rPr>
                          <w:sz w:val="28"/>
                          <w:vertAlign w:val="superscript"/>
                        </w:rPr>
                        <w:t>-7</w:t>
                      </w:r>
                      <w:r>
                        <w:rPr>
                          <w:sz w:val="28"/>
                        </w:rPr>
                        <w:t xml:space="preserve"> Tm/A</w:t>
                      </w:r>
                    </w:p>
                    <w:p w14:paraId="0513DEF7" w:rsidR="00014505" w:rsidRDefault="00014505" w:rsidP="00014505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G = 6.67 x 10</w:t>
                      </w:r>
                      <w:r>
                        <w:rPr>
                          <w:sz w:val="28"/>
                          <w:vertAlign w:val="superscript"/>
                        </w:rPr>
                        <w:t>-11</w:t>
                      </w:r>
                      <w:r>
                        <w:rPr>
                          <w:sz w:val="28"/>
                        </w:rPr>
                        <w:t xml:space="preserve"> Nm</w:t>
                      </w:r>
                      <w:r w:rsidRPr="00EC22A9">
                        <w:rPr>
                          <w:sz w:val="28"/>
                          <w:vertAlign w:val="superscript"/>
                        </w:rPr>
                        <w:t>2</w:t>
                      </w:r>
                      <w:r>
                        <w:rPr>
                          <w:sz w:val="28"/>
                        </w:rPr>
                        <w:t>/kg</w:t>
                      </w:r>
                      <w:r w:rsidRPr="00EC22A9">
                        <w:rPr>
                          <w:sz w:val="28"/>
                          <w:vertAlign w:val="superscript"/>
                        </w:rPr>
                        <w:t>2</w:t>
                      </w:r>
                      <w:r>
                        <w:rPr>
                          <w:sz w:val="28"/>
                        </w:rPr>
                        <w:tab/>
                      </w:r>
                      <w:r>
                        <w:rPr>
                          <w:sz w:val="28"/>
                        </w:rPr>
                        <w:t>M</w:t>
                      </w:r>
                      <w:r w:rsidRPr="00EC22A9">
                        <w:rPr>
                          <w:sz w:val="28"/>
                          <w:vertAlign w:val="subscript"/>
                        </w:rPr>
                        <w:t>E</w:t>
                      </w:r>
                      <w:r>
                        <w:rPr>
                          <w:sz w:val="28"/>
                        </w:rPr>
                        <w:t xml:space="preserve"> = 5.98 x 10</w:t>
                      </w:r>
                      <w:r>
                        <w:rPr>
                          <w:sz w:val="28"/>
                          <w:vertAlign w:val="superscript"/>
                        </w:rPr>
                        <w:t>24</w:t>
                      </w:r>
                      <w:r>
                        <w:rPr>
                          <w:sz w:val="28"/>
                        </w:rPr>
                        <w:t xml:space="preserve"> kg</w:t>
                      </w:r>
                    </w:p>
                    <w:p w14:paraId="44095FAC" w:rsidR="00014505" w:rsidRDefault="00014505" w:rsidP="00014505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e = 1.60 x 10</w:t>
                      </w:r>
                      <w:r>
                        <w:rPr>
                          <w:sz w:val="28"/>
                          <w:vertAlign w:val="superscript"/>
                        </w:rPr>
                        <w:t>-19</w:t>
                      </w:r>
                      <w:r>
                        <w:rPr>
                          <w:sz w:val="28"/>
                        </w:rPr>
                        <w:t xml:space="preserve"> C</w:t>
                      </w:r>
                      <w:r>
                        <w:rPr>
                          <w:sz w:val="28"/>
                        </w:rPr>
                        <w:tab/>
                      </w:r>
                      <w:r>
                        <w:rPr>
                          <w:sz w:val="28"/>
                        </w:rPr>
                        <w:tab/>
                      </w:r>
                      <w:proofErr w:type="spellStart"/>
                      <w:r>
                        <w:rPr>
                          <w:sz w:val="28"/>
                        </w:rPr>
                        <w:t>r</w:t>
                      </w:r>
                      <w:r w:rsidRPr="0066637A">
                        <w:rPr>
                          <w:sz w:val="28"/>
                          <w:vertAlign w:val="subscript"/>
                        </w:rPr>
                        <w:t>E</w:t>
                      </w:r>
                      <w:proofErr w:type="spellEnd"/>
                      <w:r>
                        <w:rPr>
                          <w:sz w:val="28"/>
                        </w:rPr>
                        <w:t xml:space="preserve"> =</w:t>
                      </w:r>
                      <w:r w:rsidRPr="0066637A">
                        <w:rPr>
                          <w:sz w:val="28"/>
                        </w:rPr>
                        <w:t xml:space="preserve"> </w:t>
                      </w:r>
                      <w:r>
                        <w:rPr>
                          <w:sz w:val="28"/>
                        </w:rPr>
                        <w:t xml:space="preserve">6.38 x </w:t>
                      </w:r>
                      <w:proofErr w:type="gramStart"/>
                      <w:r>
                        <w:rPr>
                          <w:sz w:val="28"/>
                        </w:rPr>
                        <w:t>10</w:t>
                      </w:r>
                      <w:r>
                        <w:rPr>
                          <w:sz w:val="28"/>
                          <w:vertAlign w:val="superscript"/>
                        </w:rPr>
                        <w:t>6</w:t>
                      </w:r>
                      <w:r>
                        <w:rPr>
                          <w:sz w:val="28"/>
                        </w:rPr>
                        <w:t xml:space="preserve">  m</w:t>
                      </w:r>
                      <w:proofErr w:type="gramEnd"/>
                    </w:p>
                    <w:p w14:paraId="74B6B978" w:rsidR="00014505" w:rsidRDefault="00014505" w:rsidP="00014505">
                      <w:pPr>
                        <w:rPr>
                          <w:sz w:val="28"/>
                        </w:rPr>
                      </w:pPr>
                      <w:proofErr w:type="gramStart"/>
                      <w:r>
                        <w:rPr>
                          <w:sz w:val="28"/>
                        </w:rPr>
                        <w:t>m</w:t>
                      </w:r>
                      <w:r w:rsidRPr="0066637A">
                        <w:rPr>
                          <w:sz w:val="28"/>
                          <w:vertAlign w:val="subscript"/>
                        </w:rPr>
                        <w:t>e</w:t>
                      </w:r>
                      <w:proofErr w:type="gramEnd"/>
                      <w:r>
                        <w:rPr>
                          <w:sz w:val="28"/>
                        </w:rPr>
                        <w:t xml:space="preserve"> = 9.11 x 10</w:t>
                      </w:r>
                      <w:r w:rsidRPr="0066637A">
                        <w:rPr>
                          <w:sz w:val="28"/>
                          <w:vertAlign w:val="superscript"/>
                        </w:rPr>
                        <w:t>-31</w:t>
                      </w:r>
                      <w:r>
                        <w:rPr>
                          <w:sz w:val="28"/>
                        </w:rPr>
                        <w:t xml:space="preserve"> kg</w:t>
                      </w:r>
                      <w:r>
                        <w:rPr>
                          <w:sz w:val="28"/>
                        </w:rPr>
                        <w:tab/>
                      </w:r>
                      <w:r>
                        <w:rPr>
                          <w:sz w:val="28"/>
                        </w:rPr>
                        <w:t>M</w:t>
                      </w:r>
                      <w:r>
                        <w:rPr>
                          <w:sz w:val="28"/>
                          <w:vertAlign w:val="subscript"/>
                        </w:rPr>
                        <w:t>M</w:t>
                      </w:r>
                      <w:r>
                        <w:rPr>
                          <w:sz w:val="28"/>
                        </w:rPr>
                        <w:t xml:space="preserve"> = 7.35 x 10</w:t>
                      </w:r>
                      <w:r w:rsidRPr="0066637A">
                        <w:rPr>
                          <w:sz w:val="28"/>
                          <w:vertAlign w:val="superscript"/>
                        </w:rPr>
                        <w:t>22</w:t>
                      </w:r>
                      <w:r>
                        <w:rPr>
                          <w:sz w:val="28"/>
                        </w:rPr>
                        <w:t xml:space="preserve"> kg</w:t>
                      </w:r>
                    </w:p>
                    <w:p w14:paraId="7D51FBA8" w:rsidR="00014505" w:rsidRDefault="00014505" w:rsidP="00014505">
                      <w:pPr>
                        <w:rPr>
                          <w:sz w:val="28"/>
                        </w:rPr>
                      </w:pPr>
                      <w:proofErr w:type="spellStart"/>
                      <w:proofErr w:type="gramStart"/>
                      <w:r>
                        <w:rPr>
                          <w:sz w:val="28"/>
                        </w:rPr>
                        <w:t>m</w:t>
                      </w:r>
                      <w:r w:rsidRPr="0066637A">
                        <w:rPr>
                          <w:sz w:val="28"/>
                          <w:vertAlign w:val="subscript"/>
                        </w:rPr>
                        <w:t>p</w:t>
                      </w:r>
                      <w:proofErr w:type="spellEnd"/>
                      <w:proofErr w:type="gramEnd"/>
                      <w:r>
                        <w:rPr>
                          <w:sz w:val="28"/>
                        </w:rPr>
                        <w:t xml:space="preserve"> = 1.673 x 10</w:t>
                      </w:r>
                      <w:r w:rsidRPr="0066637A">
                        <w:rPr>
                          <w:sz w:val="28"/>
                          <w:vertAlign w:val="superscript"/>
                        </w:rPr>
                        <w:t>-27 kg</w:t>
                      </w:r>
                      <w:r>
                        <w:rPr>
                          <w:sz w:val="28"/>
                          <w:vertAlign w:val="superscript"/>
                        </w:rPr>
                        <w:tab/>
                      </w:r>
                      <w:proofErr w:type="spellStart"/>
                      <w:r>
                        <w:rPr>
                          <w:sz w:val="28"/>
                        </w:rPr>
                        <w:t>r</w:t>
                      </w:r>
                      <w:r w:rsidRPr="00B0525B">
                        <w:rPr>
                          <w:sz w:val="28"/>
                          <w:vertAlign w:val="subscript"/>
                        </w:rPr>
                        <w:t>M</w:t>
                      </w:r>
                      <w:proofErr w:type="spellEnd"/>
                      <w:r>
                        <w:rPr>
                          <w:sz w:val="28"/>
                        </w:rPr>
                        <w:t xml:space="preserve"> = 1.74 x 10</w:t>
                      </w:r>
                      <w:r w:rsidRPr="00B0525B">
                        <w:rPr>
                          <w:sz w:val="28"/>
                          <w:vertAlign w:val="superscript"/>
                        </w:rPr>
                        <w:t>6</w:t>
                      </w:r>
                      <w:r>
                        <w:rPr>
                          <w:sz w:val="28"/>
                        </w:rPr>
                        <w:t xml:space="preserve"> m</w:t>
                      </w:r>
                    </w:p>
                    <w:p w14:paraId="656EE801" w:rsidR="00014505" w:rsidRDefault="00014505" w:rsidP="00014505">
                      <w:pPr>
                        <w:rPr>
                          <w:sz w:val="28"/>
                        </w:rPr>
                      </w:pPr>
                      <w:proofErr w:type="spellStart"/>
                      <w:proofErr w:type="gramStart"/>
                      <w:r>
                        <w:rPr>
                          <w:sz w:val="28"/>
                        </w:rPr>
                        <w:t>m</w:t>
                      </w:r>
                      <w:r w:rsidRPr="00B0525B">
                        <w:rPr>
                          <w:sz w:val="28"/>
                          <w:vertAlign w:val="subscript"/>
                        </w:rPr>
                        <w:t>n</w:t>
                      </w:r>
                      <w:proofErr w:type="spellEnd"/>
                      <w:proofErr w:type="gramEnd"/>
                      <w:r>
                        <w:rPr>
                          <w:sz w:val="28"/>
                        </w:rPr>
                        <w:t xml:space="preserve"> = 1.675 x 10</w:t>
                      </w:r>
                      <w:r w:rsidRPr="00B0525B">
                        <w:rPr>
                          <w:sz w:val="28"/>
                          <w:vertAlign w:val="superscript"/>
                        </w:rPr>
                        <w:t>-27</w:t>
                      </w:r>
                      <w:r>
                        <w:rPr>
                          <w:sz w:val="28"/>
                        </w:rPr>
                        <w:t xml:space="preserve"> kg</w:t>
                      </w:r>
                      <w:r>
                        <w:rPr>
                          <w:sz w:val="28"/>
                        </w:rPr>
                        <w:tab/>
                      </w:r>
                      <w:r>
                        <w:rPr>
                          <w:sz w:val="28"/>
                        </w:rPr>
                        <w:t>M</w:t>
                      </w:r>
                      <w:r w:rsidRPr="00B0525B">
                        <w:rPr>
                          <w:sz w:val="28"/>
                          <w:vertAlign w:val="subscript"/>
                        </w:rPr>
                        <w:t>S</w:t>
                      </w:r>
                      <w:r>
                        <w:rPr>
                          <w:sz w:val="28"/>
                        </w:rPr>
                        <w:t xml:space="preserve"> = 1.99 x 10</w:t>
                      </w:r>
                      <w:r w:rsidRPr="00B0525B">
                        <w:rPr>
                          <w:sz w:val="28"/>
                          <w:vertAlign w:val="superscript"/>
                        </w:rPr>
                        <w:t>30</w:t>
                      </w:r>
                      <w:r>
                        <w:rPr>
                          <w:sz w:val="28"/>
                        </w:rPr>
                        <w:t xml:space="preserve"> kg</w:t>
                      </w:r>
                    </w:p>
                    <w:p w14:paraId="3E853029" w:rsidR="00014505" w:rsidRDefault="00014505" w:rsidP="00014505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k = 9.00 x 10</w:t>
                      </w:r>
                      <w:r w:rsidRPr="00B0525B">
                        <w:rPr>
                          <w:sz w:val="28"/>
                          <w:vertAlign w:val="superscript"/>
                        </w:rPr>
                        <w:t>9</w:t>
                      </w:r>
                      <w:r>
                        <w:rPr>
                          <w:sz w:val="28"/>
                        </w:rPr>
                        <w:t xml:space="preserve"> Nm</w:t>
                      </w:r>
                      <w:r w:rsidRPr="00B0525B">
                        <w:rPr>
                          <w:sz w:val="28"/>
                          <w:vertAlign w:val="superscript"/>
                        </w:rPr>
                        <w:t>2</w:t>
                      </w:r>
                      <w:r>
                        <w:rPr>
                          <w:sz w:val="28"/>
                        </w:rPr>
                        <w:t>/C</w:t>
                      </w:r>
                      <w:r w:rsidRPr="00B0525B">
                        <w:rPr>
                          <w:sz w:val="28"/>
                          <w:vertAlign w:val="superscript"/>
                        </w:rPr>
                        <w:t>2</w:t>
                      </w:r>
                      <w:r>
                        <w:rPr>
                          <w:sz w:val="28"/>
                          <w:vertAlign w:val="superscript"/>
                        </w:rPr>
                        <w:tab/>
                      </w:r>
                      <w:proofErr w:type="spellStart"/>
                      <w:r>
                        <w:rPr>
                          <w:sz w:val="28"/>
                        </w:rPr>
                        <w:t>r</w:t>
                      </w:r>
                      <w:r w:rsidRPr="00B0525B">
                        <w:rPr>
                          <w:sz w:val="28"/>
                          <w:vertAlign w:val="subscript"/>
                        </w:rPr>
                        <w:t>S</w:t>
                      </w:r>
                      <w:proofErr w:type="spellEnd"/>
                      <w:r>
                        <w:rPr>
                          <w:sz w:val="28"/>
                        </w:rPr>
                        <w:t xml:space="preserve"> = 6.96 x 10</w:t>
                      </w:r>
                      <w:r w:rsidRPr="00B0525B">
                        <w:rPr>
                          <w:sz w:val="28"/>
                          <w:vertAlign w:val="superscript"/>
                        </w:rPr>
                        <w:t>8</w:t>
                      </w:r>
                      <w:r>
                        <w:rPr>
                          <w:sz w:val="28"/>
                        </w:rPr>
                        <w:t xml:space="preserve"> m</w:t>
                      </w:r>
                    </w:p>
                    <w:p w14:paraId="1BA6E8C4" w:rsidR="00014505" w:rsidRDefault="00014505" w:rsidP="00014505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 xml:space="preserve">1 </w:t>
                      </w:r>
                      <w:proofErr w:type="spellStart"/>
                      <w:r>
                        <w:rPr>
                          <w:sz w:val="28"/>
                        </w:rPr>
                        <w:t>eV</w:t>
                      </w:r>
                      <w:proofErr w:type="spellEnd"/>
                      <w:r>
                        <w:rPr>
                          <w:sz w:val="28"/>
                        </w:rPr>
                        <w:t xml:space="preserve"> = 1.6 x 10</w:t>
                      </w:r>
                      <w:r w:rsidRPr="00B0525B">
                        <w:rPr>
                          <w:sz w:val="28"/>
                          <w:vertAlign w:val="superscript"/>
                        </w:rPr>
                        <w:t>-19</w:t>
                      </w:r>
                      <w:r>
                        <w:rPr>
                          <w:sz w:val="28"/>
                        </w:rPr>
                        <w:t xml:space="preserve"> J</w:t>
                      </w:r>
                      <w:r>
                        <w:rPr>
                          <w:sz w:val="28"/>
                        </w:rPr>
                        <w:tab/>
                      </w:r>
                      <w:r>
                        <w:rPr>
                          <w:sz w:val="28"/>
                        </w:rPr>
                        <w:tab/>
                      </w:r>
                      <w:r>
                        <w:rPr>
                          <w:sz w:val="28"/>
                        </w:rPr>
                        <w:t>h = 6.63 x 10</w:t>
                      </w:r>
                      <w:r w:rsidRPr="00B0525B">
                        <w:rPr>
                          <w:sz w:val="28"/>
                          <w:vertAlign w:val="superscript"/>
                        </w:rPr>
                        <w:t xml:space="preserve">-34 </w:t>
                      </w:r>
                      <w:r>
                        <w:rPr>
                          <w:sz w:val="28"/>
                        </w:rPr>
                        <w:t>J s</w:t>
                      </w:r>
                    </w:p>
                    <w:p w14:paraId="29311128" w:rsidR="00D31B23" w:rsidRDefault="00D31B23" w:rsidP="00014505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g = 9.8 N/kg    (at Earth’s surface)</w:t>
                      </w:r>
                    </w:p>
                    <w:bookmarkEnd w:id="1"/>
                    <w:p w14:paraId="33911404" w:rsidR="00D31B23" w:rsidRPr="00B0525B" w:rsidRDefault="00D31B23" w:rsidP="00014505">
                      <w:pPr>
                        <w:rPr>
                          <w:sz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31B23">
        <w:rPr>
          <w:b/>
          <w:i/>
          <w:noProof/>
          <w:sz w:val="32"/>
          <w:szCs w:val="32"/>
          <w:lang w:eastAsia="en-CA"/>
          <w14:ligatures w14:val="none"/>
        </w:rPr>
        <w:pict w14:anchorId="7DFEFE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5" type="#_x0000_t75" style="position:absolute;margin-left:155.25pt;margin-top:823.15pt;width:85pt;height:52.4pt;z-index:251739136;mso-position-horizontal-relative:text;mso-position-vertical-relative:text">
            <v:imagedata r:id="rId5" o:title=""/>
            <w10:wrap type="square"/>
          </v:shape>
          <o:OLEObject Type="Embed" ProgID="Equation.DSMT4" ShapeID="_x0000_s1095" DrawAspect="Content" ObjectID="_1446270378" r:id="rId6"/>
        </w:pict>
      </w:r>
      <w:r w:rsidR="00D31B23">
        <w:rPr>
          <w:b/>
          <w:i/>
          <w:noProof/>
          <w:sz w:val="32"/>
          <w:szCs w:val="32"/>
          <w:lang w:eastAsia="en-CA"/>
          <w14:ligatures w14:val="none"/>
        </w:rPr>
        <w:pict w14:anchorId="4756F531">
          <v:shape id="_x0000_s1079" type="#_x0000_t75" style="position:absolute;margin-left:-.65pt;margin-top:827.9pt;width:47pt;height:47.65pt;z-index:251723776;mso-position-horizontal-relative:text;mso-position-vertical-relative:text">
            <v:imagedata r:id="rId7" o:title=""/>
            <w10:wrap type="square"/>
          </v:shape>
          <o:OLEObject Type="Embed" ProgID="Equation.DSMT4" ShapeID="_x0000_s1079" DrawAspect="Content" ObjectID="_1446270379" r:id="rId8"/>
        </w:pict>
      </w:r>
      <w:r w:rsidR="00D31B23">
        <w:rPr>
          <w:b/>
          <w:i/>
          <w:noProof/>
          <w:sz w:val="32"/>
          <w:szCs w:val="32"/>
          <w:lang w:eastAsia="en-CA"/>
          <w14:ligatures w14:val="none"/>
        </w:rPr>
        <w:pict w14:anchorId="34DAB84A">
          <v:shape id="_x0000_s1082" type="#_x0000_t75" style="position:absolute;margin-left:83.35pt;margin-top:840.3pt;width:39pt;height:22.85pt;z-index:251725824;mso-position-horizontal-relative:text;mso-position-vertical-relative:text">
            <v:imagedata r:id="rId9" o:title=""/>
            <w10:wrap type="square"/>
          </v:shape>
          <o:OLEObject Type="Embed" ProgID="Equation.DSMT4" ShapeID="_x0000_s1082" DrawAspect="Content" ObjectID="_1446270380" r:id="rId10"/>
        </w:pict>
      </w:r>
      <w:r w:rsidR="00D31B23">
        <w:rPr>
          <w:b/>
          <w:i/>
          <w:noProof/>
          <w:sz w:val="32"/>
          <w:szCs w:val="32"/>
          <w:lang w:eastAsia="en-CA"/>
          <w14:ligatures w14:val="none"/>
        </w:rPr>
        <w:pict w14:anchorId="4F2ADA88">
          <v:shape id="_x0000_s1078" type="#_x0000_t75" style="position:absolute;margin-left:-.2pt;margin-top:773.4pt;width:52pt;height:45.7pt;z-index:251722752;mso-position-horizontal-relative:text;mso-position-vertical-relative:text">
            <v:imagedata r:id="rId11" o:title=""/>
            <w10:wrap type="square"/>
          </v:shape>
          <o:OLEObject Type="Embed" ProgID="Equation.DSMT4" ShapeID="_x0000_s1078" DrawAspect="Content" ObjectID="_1446270381" r:id="rId12"/>
        </w:pict>
      </w:r>
      <w:r w:rsidR="00D31B23">
        <w:rPr>
          <w:b/>
          <w:i/>
          <w:noProof/>
          <w:sz w:val="32"/>
          <w:szCs w:val="32"/>
          <w:lang w:eastAsia="en-CA"/>
          <w14:ligatures w14:val="none"/>
        </w:rPr>
        <w:pict w14:anchorId="25FD8D34">
          <v:shape id="_x0000_s1081" type="#_x0000_t75" style="position:absolute;margin-left:87.8pt;margin-top:772.45pt;width:46pt;height:47.65pt;z-index:251724800;mso-position-horizontal-relative:text;mso-position-vertical-relative:text">
            <v:imagedata r:id="rId13" o:title=""/>
            <w10:wrap type="square"/>
          </v:shape>
          <o:OLEObject Type="Embed" ProgID="Equation.DSMT4" ShapeID="_x0000_s1081" DrawAspect="Content" ObjectID="_1446270382" r:id="rId14"/>
        </w:pict>
      </w:r>
      <w:r w:rsidR="00D31B23">
        <w:rPr>
          <w:b/>
          <w:i/>
          <w:noProof/>
          <w:sz w:val="32"/>
          <w:szCs w:val="32"/>
          <w:lang w:eastAsia="en-CA"/>
          <w14:ligatures w14:val="none"/>
        </w:rPr>
        <w:pict w14:anchorId="19A5EB58">
          <v:shape id="_x0000_s1085" type="#_x0000_t75" style="position:absolute;margin-left:182.85pt;margin-top:786.85pt;width:41pt;height:18.85pt;z-index:251728896;mso-position-horizontal-relative:text;mso-position-vertical-relative:text">
            <v:imagedata r:id="rId15" o:title=""/>
            <w10:wrap type="square"/>
          </v:shape>
          <o:OLEObject Type="Embed" ProgID="Equation.DSMT4" ShapeID="_x0000_s1085" DrawAspect="Content" ObjectID="_1446270383" r:id="rId16"/>
        </w:pict>
      </w:r>
      <w:r w:rsidR="00D31B23">
        <w:rPr>
          <w:b/>
          <w:i/>
          <w:noProof/>
          <w:sz w:val="32"/>
          <w:szCs w:val="32"/>
          <w:lang w:eastAsia="en-CA"/>
          <w14:ligatures w14:val="none"/>
        </w:rPr>
        <w:pict w14:anchorId="39FBC1D5">
          <v:shape id="_x0000_s1077" type="#_x0000_t75" style="position:absolute;margin-left:-.65pt;margin-top:717.2pt;width:137pt;height:43.7pt;z-index:251721728;mso-position-horizontal-relative:text;mso-position-vertical-relative:text">
            <v:imagedata r:id="rId17" o:title=""/>
            <w10:wrap type="square"/>
          </v:shape>
          <o:OLEObject Type="Embed" ProgID="Equation.DSMT4" ShapeID="_x0000_s1077" DrawAspect="Content" ObjectID="_1446270384" r:id="rId18"/>
        </w:pict>
      </w:r>
      <w:r w:rsidR="00D31B23">
        <w:rPr>
          <w:b/>
          <w:i/>
          <w:noProof/>
          <w:sz w:val="32"/>
          <w:szCs w:val="32"/>
          <w:lang w:eastAsia="en-CA"/>
          <w14:ligatures w14:val="none"/>
        </w:rPr>
        <w:pict w14:anchorId="3D18ECC4">
          <v:shape id="_x0000_s1084" type="#_x0000_t75" style="position:absolute;margin-left:182.2pt;margin-top:718.25pt;width:44pt;height:41.7pt;z-index:251727872;mso-position-horizontal-relative:text;mso-position-vertical-relative:text">
            <v:imagedata r:id="rId19" o:title=""/>
            <w10:wrap type="square"/>
          </v:shape>
          <o:OLEObject Type="Embed" ProgID="Equation.DSMT4" ShapeID="_x0000_s1084" DrawAspect="Content" ObjectID="_1446270385" r:id="rId20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48AEE8AD">
          <v:shape id="_x0000_s1094" type="#_x0000_t75" style="position:absolute;margin-left:210pt;margin-top:689.35pt;width:53pt;height:15.8pt;z-index:251738112;mso-position-horizontal-relative:text;mso-position-vertical-relative:text">
            <v:imagedata r:id="rId21" o:title=""/>
            <w10:wrap type="square"/>
          </v:shape>
          <o:OLEObject Type="Embed" ProgID="Equation.DSMT4" ShapeID="_x0000_s1094" DrawAspect="Content" ObjectID="_1446270386" r:id="rId22"/>
        </w:pict>
      </w:r>
      <w:r w:rsidR="00D31B23">
        <w:rPr>
          <w:b/>
          <w:i/>
          <w:noProof/>
          <w:sz w:val="32"/>
          <w:szCs w:val="32"/>
          <w:lang w:eastAsia="en-CA"/>
          <w14:ligatures w14:val="none"/>
        </w:rPr>
        <w:pict w14:anchorId="2E7D6284">
          <v:shape id="_x0000_s1083" type="#_x0000_t75" style="position:absolute;margin-left:146.05pt;margin-top:689.35pt;width:37pt;height:13.85pt;z-index:251726848;mso-position-horizontal-relative:text;mso-position-vertical-relative:text">
            <v:imagedata r:id="rId23" o:title=""/>
            <w10:wrap type="square"/>
          </v:shape>
          <o:OLEObject Type="Embed" ProgID="Equation.DSMT4" ShapeID="_x0000_s1083" DrawAspect="Content" ObjectID="_1446270387" r:id="rId24"/>
        </w:pict>
      </w:r>
      <w:r w:rsidR="00D31B23">
        <w:rPr>
          <w:b/>
          <w:i/>
          <w:noProof/>
          <w:sz w:val="32"/>
          <w:szCs w:val="32"/>
          <w:lang w:eastAsia="en-CA"/>
          <w14:ligatures w14:val="none"/>
        </w:rPr>
        <w:pict w14:anchorId="525E7F7E">
          <v:shape id="_x0000_s1076" type="#_x0000_t75" style="position:absolute;margin-left:0;margin-top:686.35pt;width:127pt;height:21.85pt;z-index:251720704;mso-position-horizontal-relative:text;mso-position-vertical-relative:text">
            <v:imagedata r:id="rId25" o:title=""/>
            <w10:wrap type="square"/>
          </v:shape>
          <o:OLEObject Type="Embed" ProgID="Equation.DSMT4" ShapeID="_x0000_s1076" DrawAspect="Content" ObjectID="_1446270388" r:id="rId26"/>
        </w:pict>
      </w:r>
      <w:r w:rsidR="00D31B23">
        <w:rPr>
          <w:b/>
          <w:i/>
          <w:noProof/>
          <w:sz w:val="32"/>
          <w:szCs w:val="32"/>
          <w:lang w:eastAsia="en-CA"/>
          <w14:ligatures w14:val="none"/>
        </w:rPr>
        <w:pict w14:anchorId="369B8DE9">
          <v:shape id="_x0000_s1075" type="#_x0000_t75" style="position:absolute;margin-left:136.35pt;margin-top:639.4pt;width:38pt;height:39.75pt;z-index:251719680;mso-position-horizontal-relative:text;mso-position-vertical-relative:text">
            <v:imagedata r:id="rId27" o:title=""/>
            <w10:wrap type="square"/>
          </v:shape>
          <o:OLEObject Type="Embed" ProgID="Equation.DSMT4" ShapeID="_x0000_s1075" DrawAspect="Content" ObjectID="_1446270389" r:id="rId28"/>
        </w:pict>
      </w:r>
      <w:r w:rsidR="00D31B23">
        <w:rPr>
          <w:b/>
          <w:i/>
          <w:noProof/>
          <w:sz w:val="32"/>
          <w:szCs w:val="32"/>
          <w:lang w:eastAsia="en-CA"/>
          <w14:ligatures w14:val="none"/>
        </w:rPr>
        <w:pict w14:anchorId="2A1170B3">
          <v:shape id="_x0000_s1074" type="#_x0000_t75" style="position:absolute;margin-left:72.35pt;margin-top:639.4pt;width:38pt;height:39.75pt;z-index:251718656;mso-position-horizontal-relative:text;mso-position-vertical-relative:text">
            <v:imagedata r:id="rId29" o:title=""/>
            <w10:wrap type="square"/>
          </v:shape>
          <o:OLEObject Type="Embed" ProgID="Equation.DSMT4" ShapeID="_x0000_s1074" DrawAspect="Content" ObjectID="_1446270390" r:id="rId30"/>
        </w:pict>
      </w:r>
      <w:r w:rsidR="00D31B23">
        <w:rPr>
          <w:b/>
          <w:i/>
          <w:noProof/>
          <w:sz w:val="32"/>
          <w:szCs w:val="32"/>
          <w:lang w:eastAsia="en-CA"/>
          <w14:ligatures w14:val="none"/>
        </w:rPr>
        <w:pict w14:anchorId="08B9D53F">
          <v:shape id="_x0000_s1073" type="#_x0000_t75" style="position:absolute;margin-left:1.55pt;margin-top:637.9pt;width:47pt;height:42.7pt;z-index:251717632;mso-position-horizontal-relative:text;mso-position-vertical-relative:text">
            <v:imagedata r:id="rId31" o:title=""/>
            <w10:wrap type="square"/>
          </v:shape>
          <o:OLEObject Type="Embed" ProgID="Equation.DSMT4" ShapeID="_x0000_s1073" DrawAspect="Content" ObjectID="_1446270391" r:id="rId32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5C4D7986">
          <v:shape id="_x0000_s1093" type="#_x0000_t75" style="position:absolute;margin-left:200.05pt;margin-top:650.85pt;width:42.95pt;height:16.8pt;z-index:251737088;mso-position-horizontal-relative:text;mso-position-vertical-relative:text">
            <v:imagedata r:id="rId33" o:title=""/>
            <w10:wrap type="square"/>
          </v:shape>
          <o:OLEObject Type="Embed" ProgID="Equation.DSMT4" ShapeID="_x0000_s1093" DrawAspect="Content" ObjectID="_1446270392" r:id="rId34"/>
        </w:pict>
      </w:r>
      <w:r w:rsidRPr="002D43C9">
        <w:rPr>
          <w:b/>
          <w:i/>
          <w:noProof/>
          <w:sz w:val="36"/>
          <w:szCs w:val="32"/>
          <w:lang w:eastAsia="en-CA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7DA0591" wp14:editId="221454CF">
                <wp:simplePos x="0" y="0"/>
                <wp:positionH relativeFrom="column">
                  <wp:posOffset>0</wp:posOffset>
                </wp:positionH>
                <wp:positionV relativeFrom="line">
                  <wp:posOffset>8017510</wp:posOffset>
                </wp:positionV>
                <wp:extent cx="6858000" cy="0"/>
                <wp:effectExtent l="0" t="0" r="190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 w14:anchorId="59259AB4">
              <v:line id="Straight Connector 6" o:spid="_x0000_s1026" style="position:absolute;z-index:251716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line;mso-width-percent:0;mso-width-relative:margin" from="0,631.3pt" to="540pt,6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" strokecolor="black [3213]" strokeweight="1pt">
                <v:stroke joinstyle="miter"/>
                <w10:wrap anchory="line"/>
              </v:line>
            </w:pict>
          </mc:Fallback>
        </mc:AlternateConten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0082D340">
          <v:shape id="_x0000_s1089" type="#_x0000_t75" style="position:absolute;margin-left:240.25pt;margin-top:578.7pt;width:51.95pt;height:39.7pt;z-index:251732992;mso-position-horizontal-relative:text;mso-position-vertical-relative:text">
            <v:imagedata r:id="rId35" o:title=""/>
            <w10:wrap type="square"/>
          </v:shape>
          <o:OLEObject Type="Embed" ProgID="Equation.DSMT4" ShapeID="_x0000_s1089" DrawAspect="Content" ObjectID="_1446270393" r:id="rId36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690C5F17">
          <v:shape id="_x0000_s1088" type="#_x0000_t75" style="position:absolute;margin-left:158.05pt;margin-top:576.7pt;width:51.95pt;height:43.7pt;z-index:251731968;mso-position-horizontal-relative:text;mso-position-vertical-relative:text">
            <v:imagedata r:id="rId37" o:title=""/>
            <w10:wrap type="square"/>
          </v:shape>
          <o:OLEObject Type="Embed" ProgID="Equation.DSMT4" ShapeID="_x0000_s1088" DrawAspect="Content" ObjectID="_1446270394" r:id="rId38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3B83F376">
          <v:shape id="_x0000_s1087" type="#_x0000_t75" style="position:absolute;margin-left:89.05pt;margin-top:575.7pt;width:42.9pt;height:45.7pt;z-index:251730944;mso-position-horizontal-relative:text;mso-position-vertical-relative:text">
            <v:imagedata r:id="rId39" o:title=""/>
            <w10:wrap type="square"/>
          </v:shape>
          <o:OLEObject Type="Embed" ProgID="Equation.DSMT4" ShapeID="_x0000_s1087" DrawAspect="Content" ObjectID="_1446270395" r:id="rId40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601180BB">
          <v:shape id="_x0000_s1092" type="#_x0000_t75" style="position:absolute;margin-left:501.25pt;margin-top:576.7pt;width:46.95pt;height:43.7pt;z-index:251736064;mso-position-horizontal-relative:text;mso-position-vertical-relative:text">
            <v:imagedata r:id="rId41" o:title=""/>
            <w10:wrap type="square"/>
          </v:shape>
          <o:OLEObject Type="Embed" ProgID="Equation.DSMT4" ShapeID="_x0000_s1092" DrawAspect="Content" ObjectID="_1446270396" r:id="rId42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341592D6">
          <v:shape id="_x0000_s1072" type="#_x0000_t75" style="position:absolute;margin-left:0;margin-top:587.6pt;width:59pt;height:21.85pt;z-index:251714560;mso-position-horizontal-relative:margin;mso-position-vertical-relative:text">
            <v:imagedata r:id="rId43" o:title=""/>
            <w10:wrap type="square" anchorx="margin"/>
          </v:shape>
          <o:OLEObject Type="Embed" ProgID="Equation.DSMT4" ShapeID="_x0000_s1072" DrawAspect="Content" ObjectID="_1446270397" r:id="rId44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0AF7553F">
          <v:shape id="_x0000_s1091" type="#_x0000_t75" style="position:absolute;margin-left:401pt;margin-top:572.7pt;width:59.95pt;height:51.65pt;z-index:251735040;mso-position-horizontal-relative:text;mso-position-vertical-relative:text">
            <v:imagedata r:id="rId45" o:title=""/>
            <w10:wrap type="square"/>
          </v:shape>
          <o:OLEObject Type="Embed" ProgID="Equation.DSMT4" ShapeID="_x0000_s1091" DrawAspect="Content" ObjectID="_1446270398" r:id="rId46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02E2F10E">
          <v:shape id="_x0000_s1090" type="#_x0000_t75" style="position:absolute;margin-left:314.05pt;margin-top:572.7pt;width:57.95pt;height:51.65pt;z-index:251734016;mso-position-horizontal-relative:text;mso-position-vertical-relative:text">
            <v:imagedata r:id="rId47" o:title=""/>
            <w10:wrap type="square"/>
          </v:shape>
          <o:OLEObject Type="Embed" ProgID="Equation.DSMT4" ShapeID="_x0000_s1090" DrawAspect="Content" ObjectID="_1446270399" r:id="rId48"/>
        </w:pict>
      </w:r>
      <w:r w:rsidR="00D31B23">
        <w:rPr>
          <w:b/>
          <w:i/>
          <w:noProof/>
          <w:sz w:val="32"/>
          <w:szCs w:val="32"/>
          <w:lang w:eastAsia="en-CA"/>
          <w14:ligatures w14:val="none"/>
        </w:rPr>
        <w:pict w14:anchorId="155B181B">
          <v:shape id="_x0000_s1086" type="#_x0000_t75" style="position:absolute;margin-left:501.25pt;margin-top:519.4pt;width:51.95pt;height:39.75pt;z-index:251729920;mso-position-horizontal-relative:text;mso-position-vertical-relative:text">
            <v:imagedata r:id="rId49" o:title=""/>
            <w10:wrap type="square"/>
          </v:shape>
          <o:OLEObject Type="Embed" ProgID="Equation.DSMT4" ShapeID="_x0000_s1086" DrawAspect="Content" ObjectID="_1446270400" r:id="rId50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608AB4B0">
          <v:shape id="_x0000_s1071" type="#_x0000_t75" style="position:absolute;margin-left:318.3pt;margin-top:514.45pt;width:155pt;height:49.6pt;z-index:251713536;mso-position-horizontal-relative:text;mso-position-vertical-relative:text">
            <v:imagedata r:id="rId51" o:title=""/>
            <w10:wrap type="square"/>
          </v:shape>
          <o:OLEObject Type="Embed" ProgID="Equation.DSMT4" ShapeID="_x0000_s1071" DrawAspect="Content" ObjectID="_1446270401" r:id="rId52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38615EBA">
          <v:shape id="_x0000_s1070" type="#_x0000_t75" style="position:absolute;margin-left:3in;margin-top:527.35pt;width:80pt;height:23.85pt;z-index:251712512;mso-position-horizontal-relative:text;mso-position-vertical-relative:text">
            <v:imagedata r:id="rId53" o:title=""/>
            <w10:wrap type="square"/>
          </v:shape>
          <o:OLEObject Type="Embed" ProgID="Equation.DSMT4" ShapeID="_x0000_s1070" DrawAspect="Content" ObjectID="_1446270402" r:id="rId54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5870AE8D">
          <v:shape id="_x0000_s1068" type="#_x0000_t75" style="position:absolute;margin-left:0;margin-top:519.4pt;width:49.95pt;height:39.75pt;z-index:251710464;mso-position-horizontal-relative:text;mso-position-vertical-relative:text">
            <v:imagedata r:id="rId55" o:title=""/>
            <w10:wrap type="square"/>
          </v:shape>
          <o:OLEObject Type="Embed" ProgID="Equation.DSMT4" ShapeID="_x0000_s1068" DrawAspect="Content" ObjectID="_1446270403" r:id="rId56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0CC6824A">
          <v:shape id="_x0000_s1069" type="#_x0000_t75" style="position:absolute;margin-left:89.05pt;margin-top:517.4pt;width:94pt;height:43.75pt;z-index:251711488;mso-position-horizontal-relative:text;mso-position-vertical-relative:text">
            <v:imagedata r:id="rId57" o:title=""/>
            <w10:wrap type="square"/>
          </v:shape>
          <o:OLEObject Type="Embed" ProgID="Equation.DSMT4" ShapeID="_x0000_s1069" DrawAspect="Content" ObjectID="_1446270404" r:id="rId58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6C9AC6D2">
          <v:shape id="_x0000_s1065" type="#_x0000_t75" style="position:absolute;margin-left:264.25pt;margin-top:459.85pt;width:89pt;height:45.7pt;z-index:251707392;mso-position-horizontal-relative:text;mso-position-vertical-relative:text">
            <v:imagedata r:id="rId59" o:title=""/>
            <w10:wrap type="square"/>
          </v:shape>
          <o:OLEObject Type="Embed" ProgID="Equation.DSMT4" ShapeID="_x0000_s1065" DrawAspect="Content" ObjectID="_1446270405" r:id="rId60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53381FE8">
          <v:shape id="_x0000_s1064" type="#_x0000_t75" style="position:absolute;margin-left:120.25pt;margin-top:474.75pt;width:120pt;height:15.9pt;z-index:251706368;mso-position-horizontal-relative:text;mso-position-vertical-relative:text">
            <v:imagedata r:id="rId61" o:title=""/>
            <w10:wrap type="square"/>
          </v:shape>
          <o:OLEObject Type="Embed" ProgID="Equation.DSMT4" ShapeID="_x0000_s1064" DrawAspect="Content" ObjectID="_1446270406" r:id="rId62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0B755B38">
          <v:shape id="_x0000_s1066" type="#_x0000_t75" style="position:absolute;margin-left:388.75pt;margin-top:462.85pt;width:38pt;height:39.75pt;z-index:251708416;mso-position-horizontal-relative:text;mso-position-vertical-relative:text">
            <v:imagedata r:id="rId63" o:title=""/>
            <w10:wrap type="square"/>
          </v:shape>
          <o:OLEObject Type="Embed" ProgID="Equation.DSMT4" ShapeID="_x0000_s1066" DrawAspect="Content" ObjectID="_1446270407" r:id="rId64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55B887E4">
          <v:shape id="_x0000_s1042" type="#_x0000_t75" style="position:absolute;margin-left:60.5pt;margin-top:474.75pt;width:40pt;height:15.9pt;z-index:251680768;mso-position-horizontal-relative:text;mso-position-vertical-relative:text">
            <v:imagedata r:id="rId65" o:title=""/>
            <w10:wrap type="square"/>
          </v:shape>
          <o:OLEObject Type="Embed" ProgID="Equation.DSMT4" ShapeID="_x0000_s1042" DrawAspect="Content" ObjectID="_1446270408" r:id="rId66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648C6DAC">
          <v:shape id="_x0000_s1063" type="#_x0000_t75" style="position:absolute;margin-left:0;margin-top:462.85pt;width:34pt;height:39.75pt;z-index:251705344;mso-position-horizontal-relative:text;mso-position-vertical-relative:text">
            <v:imagedata r:id="rId67" o:title=""/>
            <w10:wrap type="square"/>
          </v:shape>
          <o:OLEObject Type="Embed" ProgID="Equation.DSMT4" ShapeID="_x0000_s1063" DrawAspect="Content" ObjectID="_1446270409" r:id="rId68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258FEE9A">
          <v:shape id="_x0000_s1067" type="#_x0000_t75" style="position:absolute;margin-left:454pt;margin-top:458.9pt;width:90pt;height:47.7pt;z-index:251709440;mso-position-horizontal-relative:text;mso-position-vertical-relative:text">
            <v:imagedata r:id="rId69" o:title=""/>
            <w10:wrap type="square"/>
          </v:shape>
          <o:OLEObject Type="Embed" ProgID="Equation.DSMT4" ShapeID="_x0000_s1067" DrawAspect="Content" ObjectID="_1446270410" r:id="rId70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4DE7EBB1">
          <v:shape id="_x0000_s1057" type="#_x0000_t75" style="position:absolute;margin-left:0;margin-top:363.6pt;width:107pt;height:23.85pt;z-index:251697152;mso-position-horizontal-relative:text;mso-position-vertical-relative:text">
            <v:imagedata r:id="rId71" o:title=""/>
            <w10:wrap type="square"/>
          </v:shape>
          <o:OLEObject Type="Embed" ProgID="Equation.DSMT4" ShapeID="_x0000_s1057" DrawAspect="Content" ObjectID="_1446270411" r:id="rId72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47491E1C">
          <v:shape id="_x0000_s1051" type="#_x0000_t75" style="position:absolute;margin-left:0;margin-top:297.4pt;width:107pt;height:43.7pt;z-index:251692032;mso-position-horizontal-relative:text;mso-position-vertical-relative:text">
            <v:imagedata r:id="rId73" o:title=""/>
            <w10:wrap type="square"/>
          </v:shape>
          <o:OLEObject Type="Embed" ProgID="Equation.DSMT4" ShapeID="_x0000_s1051" DrawAspect="Content" ObjectID="_1446270412" r:id="rId74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72DB22C7">
          <v:shape id="_x0000_s1045" type="#_x0000_t75" style="position:absolute;margin-left:0;margin-top:259.85pt;width:88pt;height:15.9pt;z-index:251685888;mso-position-horizontal-relative:text;mso-position-vertical-relative:text">
            <v:imagedata r:id="rId75" o:title=""/>
            <w10:wrap type="square"/>
          </v:shape>
          <o:OLEObject Type="Embed" ProgID="Equation.DSMT4" ShapeID="_x0000_s1045" DrawAspect="Content" ObjectID="_1446270413" r:id="rId76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6CC23024">
          <v:shape id="_x0000_s1037" type="#_x0000_t75" style="position:absolute;margin-left:0;margin-top:200.6pt;width:56pt;height:21.85pt;z-index:251671552;mso-position-horizontal-relative:text;mso-position-vertical-relative:text">
            <v:imagedata r:id="rId77" o:title=""/>
            <w10:wrap type="square"/>
          </v:shape>
          <o:OLEObject Type="Embed" ProgID="Equation.DSMT4" ShapeID="_x0000_s1037" DrawAspect="Content" ObjectID="_1446270414" r:id="rId78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3EE315EC">
          <v:shape id="_x0000_s1061" type="#_x0000_t75" style="position:absolute;margin-left:0;margin-top:396.6pt;width:77pt;height:52.7pt;z-index:251701248;mso-position-horizontal-relative:text;mso-position-vertical-relative:text">
            <v:imagedata r:id="rId79" o:title=""/>
            <w10:wrap type="square"/>
          </v:shape>
          <o:OLEObject Type="Embed" ProgID="Equation.DSMT4" ShapeID="_x0000_s1061" DrawAspect="Content" ObjectID="_1446270415" r:id="rId80"/>
        </w:pict>
      </w:r>
      <w:r w:rsidR="008C558B" w:rsidRPr="002D43C9">
        <w:rPr>
          <w:b/>
          <w:i/>
          <w:noProof/>
          <w:sz w:val="36"/>
          <w:szCs w:val="32"/>
          <w:lang w:eastAsia="en-CA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2DAFC81" wp14:editId="3615B2C3">
                <wp:simplePos x="0" y="0"/>
                <wp:positionH relativeFrom="column">
                  <wp:posOffset>0</wp:posOffset>
                </wp:positionH>
                <wp:positionV relativeFrom="line">
                  <wp:posOffset>5741035</wp:posOffset>
                </wp:positionV>
                <wp:extent cx="6858000" cy="0"/>
                <wp:effectExtent l="0" t="0" r="1905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 w14:anchorId="5637B86F">
              <v:line id="Straight Connector 4" o:spid="_x0000_s1026" style="position:absolute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line;mso-width-percent:0;mso-width-relative:margin" from="0,452.05pt" to="540pt,45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" strokecolor="black [3213]" strokeweight="1pt">
                <v:stroke joinstyle="miter"/>
                <w10:wrap anchory="line"/>
              </v:line>
            </w:pict>
          </mc:Fallback>
        </mc:AlternateConten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0307C153">
          <v:shape id="_x0000_s1062" type="#_x0000_t75" style="position:absolute;margin-left:2in;margin-top:418.15pt;width:48pt;height:19.9pt;z-index:251702272;mso-position-horizontal-relative:text;mso-position-vertical-relative:text">
            <v:imagedata r:id="rId81" o:title=""/>
            <w10:wrap type="square"/>
          </v:shape>
          <o:OLEObject Type="Embed" ProgID="Equation.DSMT4" ShapeID="_x0000_s1062" DrawAspect="Content" ObjectID="_1446270416" r:id="rId82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0C0B11A9">
          <v:shape id="_x0000_s1060" type="#_x0000_t75" style="position:absolute;margin-left:413.5pt;margin-top:363.6pt;width:94pt;height:23.85pt;z-index:251700224;mso-position-horizontal-relative:text;mso-position-vertical-relative:text">
            <v:imagedata r:id="rId83" o:title=""/>
            <w10:wrap type="square"/>
          </v:shape>
          <o:OLEObject Type="Embed" ProgID="Equation.DSMT4" ShapeID="_x0000_s1060" DrawAspect="Content" ObjectID="_1446270417" r:id="rId84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45F610CE">
          <v:shape id="_x0000_s1059" type="#_x0000_t75" style="position:absolute;margin-left:273pt;margin-top:363.6pt;width:99pt;height:23.85pt;z-index:251699200;mso-position-horizontal-relative:text;mso-position-vertical-relative:text">
            <v:imagedata r:id="rId85" o:title=""/>
            <w10:wrap type="square"/>
          </v:shape>
          <o:OLEObject Type="Embed" ProgID="Equation.DSMT4" ShapeID="_x0000_s1059" DrawAspect="Content" ObjectID="_1446270418" r:id="rId86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717FC5DF">
          <v:shape id="_x0000_s1058" type="#_x0000_t75" style="position:absolute;margin-left:2in;margin-top:363.6pt;width:99pt;height:23.85pt;z-index:251698176;mso-position-horizontal-relative:text;mso-position-vertical-relative:text">
            <v:imagedata r:id="rId87" o:title=""/>
            <w10:wrap type="square"/>
          </v:shape>
          <o:OLEObject Type="Embed" ProgID="Equation.DSMT4" ShapeID="_x0000_s1058" DrawAspect="Content" ObjectID="_1446270419" r:id="rId88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08CFED83">
          <v:shape id="_x0000_s1055" type="#_x0000_t75" style="position:absolute;margin-left:327.75pt;margin-top:308.3pt;width:80pt;height:21.85pt;z-index:251695104;mso-position-horizontal-relative:text;mso-position-vertical-relative:text">
            <v:imagedata r:id="rId89" o:title=""/>
            <w10:wrap type="square"/>
          </v:shape>
          <o:OLEObject Type="Embed" ProgID="Equation.DSMT4" ShapeID="_x0000_s1055" DrawAspect="Content" ObjectID="_1446270420" r:id="rId90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6D7740C9">
          <v:shape id="_x0000_s1056" type="#_x0000_t75" style="position:absolute;margin-left:432.25pt;margin-top:310.8pt;width:48pt;height:16.9pt;z-index:251696128;mso-position-horizontal-relative:text;mso-position-vertical-relative:text">
            <v:imagedata r:id="rId91" o:title=""/>
            <w10:wrap type="square"/>
          </v:shape>
          <o:OLEObject Type="Embed" ProgID="Equation.DSMT4" ShapeID="_x0000_s1056" DrawAspect="Content" ObjectID="_1446270421" r:id="rId92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302F024C">
          <v:shape id="_x0000_s1054" type="#_x0000_t75" style="position:absolute;margin-left:236.75pt;margin-top:310.8pt;width:66pt;height:16.9pt;z-index:251694080;mso-position-horizontal-relative:text;mso-position-vertical-relative:text">
            <v:imagedata r:id="rId93" o:title=""/>
            <w10:wrap type="square"/>
          </v:shape>
          <o:OLEObject Type="Embed" ProgID="Equation.DSMT4" ShapeID="_x0000_s1054" DrawAspect="Content" ObjectID="_1446270422" r:id="rId94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7C5A09B7">
          <v:shape id="_x0000_s1052" type="#_x0000_t75" style="position:absolute;margin-left:139pt;margin-top:299.4pt;width:77pt;height:39.7pt;z-index:251693056;mso-position-horizontal-relative:text;mso-position-vertical-relative:text">
            <v:imagedata r:id="rId95" o:title=""/>
            <w10:wrap type="square"/>
          </v:shape>
          <o:OLEObject Type="Embed" ProgID="Equation.DSMT4" ShapeID="_x0000_s1052" DrawAspect="Content" ObjectID="_1446270423" r:id="rId96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67BBE625">
          <v:shape id="_x0000_s1050" type="#_x0000_t75" style="position:absolute;margin-left:440.5pt;margin-top:256.35pt;width:1in;height:22.85pt;z-index:251691008;mso-position-horizontal-relative:text;mso-position-vertical-relative:text">
            <v:imagedata r:id="rId97" o:title=""/>
            <w10:wrap type="square"/>
          </v:shape>
          <o:OLEObject Type="Embed" ProgID="Equation.DSMT4" ShapeID="_x0000_s1050" DrawAspect="Content" ObjectID="_1446270424" r:id="rId98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1B911EC4">
          <v:shape id="_x0000_s1047" type="#_x0000_t75" style="position:absolute;margin-left:198.5pt;margin-top:256.35pt;width:59pt;height:22.85pt;z-index:251687936;mso-position-horizontal-relative:text;mso-position-vertical-relative:text">
            <v:imagedata r:id="rId99" o:title=""/>
            <w10:wrap type="square"/>
          </v:shape>
          <o:OLEObject Type="Embed" ProgID="Equation.DSMT4" ShapeID="_x0000_s1047" DrawAspect="Content" ObjectID="_1446270425" r:id="rId100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7CCF2868">
          <v:shape id="_x0000_s1049" type="#_x0000_t75" style="position:absolute;margin-left:363.25pt;margin-top:256.35pt;width:55pt;height:22.85pt;z-index:251689984;mso-position-horizontal-relative:text;mso-position-vertical-relative:text">
            <v:imagedata r:id="rId101" o:title=""/>
            <w10:wrap type="square"/>
          </v:shape>
          <o:OLEObject Type="Embed" ProgID="Equation.DSMT4" ShapeID="_x0000_s1049" DrawAspect="Content" ObjectID="_1446270426" r:id="rId102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7C6288E9">
          <v:shape id="_x0000_s1048" type="#_x0000_t75" style="position:absolute;margin-left:289pt;margin-top:256.85pt;width:54pt;height:21.85pt;z-index:251688960;mso-position-horizontal-relative:text;mso-position-vertical-relative:text">
            <v:imagedata r:id="rId103" o:title=""/>
            <w10:wrap type="square"/>
          </v:shape>
          <o:OLEObject Type="Embed" ProgID="Equation.DSMT4" ShapeID="_x0000_s1048" DrawAspect="Content" ObjectID="_1446270427" r:id="rId104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03013CB3">
          <v:shape id="_x0000_s1046" type="#_x0000_t75" style="position:absolute;margin-left:117pt;margin-top:247.9pt;width:66pt;height:39.75pt;z-index:251686912;mso-position-horizontal-relative:text;mso-position-vertical-relative:text">
            <v:imagedata r:id="rId105" o:title=""/>
            <w10:wrap type="square"/>
          </v:shape>
          <o:OLEObject Type="Embed" ProgID="Equation.DSMT4" ShapeID="_x0000_s1046" DrawAspect="Content" ObjectID="_1446270428" r:id="rId106"/>
        </w:pict>
      </w:r>
      <w:r w:rsidR="004E5561" w:rsidRPr="002D43C9">
        <w:rPr>
          <w:b/>
          <w:i/>
          <w:noProof/>
          <w:sz w:val="36"/>
          <w:szCs w:val="32"/>
          <w:lang w:eastAsia="en-C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977AAC5" wp14:editId="7EDF2FCA">
                <wp:simplePos x="0" y="0"/>
                <wp:positionH relativeFrom="column">
                  <wp:posOffset>0</wp:posOffset>
                </wp:positionH>
                <wp:positionV relativeFrom="line">
                  <wp:posOffset>3102610</wp:posOffset>
                </wp:positionV>
                <wp:extent cx="6858000" cy="0"/>
                <wp:effectExtent l="0" t="0" r="1905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 w14:anchorId="3B956808">
              <v:line id="Straight Connector 3" o:spid="_x0000_s1026" style="position:absolute;z-index:251684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line;mso-width-percent:0;mso-width-relative:margin" from="0,244.3pt" to="540pt,24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" strokecolor="black [3213]" strokeweight="1pt">
                <v:stroke joinstyle="miter"/>
                <w10:wrap anchory="line"/>
              </v:line>
            </w:pict>
          </mc:Fallback>
        </mc:AlternateConten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751B7E51">
          <v:shape id="_x0000_s1044" type="#_x0000_t75" style="position:absolute;margin-left:421pt;margin-top:191.65pt;width:122.05pt;height:39.75pt;z-index:251682816;mso-position-horizontal-relative:text;mso-position-vertical-relative:text">
            <v:imagedata r:id="rId107" o:title=""/>
            <w10:wrap type="square"/>
          </v:shape>
          <o:OLEObject Type="Embed" ProgID="Equation.DSMT4" ShapeID="_x0000_s1044" DrawAspect="Content" ObjectID="_1446270429" r:id="rId108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2899BEC5">
          <v:shape id="_x0000_s1038" type="#_x0000_t75" style="position:absolute;margin-left:354pt;margin-top:200.6pt;width:47pt;height:21.85pt;z-index:251672576;mso-position-horizontal-relative:text;mso-position-vertical-relative:text">
            <v:imagedata r:id="rId109" o:title=""/>
            <w10:wrap type="square"/>
          </v:shape>
          <o:OLEObject Type="Embed" ProgID="Equation.DSMT4" ShapeID="_x0000_s1038" DrawAspect="Content" ObjectID="_1446270430" r:id="rId110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44740423">
          <v:shape id="_x0000_s1040" type="#_x0000_t75" style="position:absolute;margin-left:278pt;margin-top:191.65pt;width:51pt;height:39.75pt;z-index:251676672;mso-position-horizontal-relative:text;mso-position-vertical-relative:text">
            <v:imagedata r:id="rId111" o:title=""/>
            <w10:wrap type="square"/>
          </v:shape>
          <o:OLEObject Type="Embed" ProgID="Equation.DSMT4" ShapeID="_x0000_s1040" DrawAspect="Content" ObjectID="_1446270431" r:id="rId112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1F7FA02F">
          <v:shape id="_x0000_s1043" type="#_x0000_t75" style="position:absolute;margin-left:387pt;margin-top:140.4pt;width:141.15pt;height:19.9pt;z-index:251681792;mso-position-horizontal-relative:text;mso-position-vertical-relative:text">
            <v:imagedata r:id="rId113" o:title=""/>
            <w10:wrap type="square"/>
          </v:shape>
          <o:OLEObject Type="Embed" ProgID="Equation.DSMT4" ShapeID="_x0000_s1043" DrawAspect="Content" ObjectID="_1446270432" r:id="rId114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6EA025D7">
          <v:shape id="_x0000_s1034" type="#_x0000_t75" style="position:absolute;margin-left:0;margin-top:129.05pt;width:83pt;height:42.7pt;z-index:251668480;mso-position-horizontal-relative:text;mso-position-vertical-relative:text">
            <v:imagedata r:id="rId115" o:title=""/>
            <w10:wrap type="square"/>
          </v:shape>
          <o:OLEObject Type="Embed" ProgID="Equation.DSMT4" ShapeID="_x0000_s1034" DrawAspect="Content" ObjectID="_1446270433" r:id="rId116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6D9C2E79">
          <v:shape id="_x0000_s1033" type="#_x0000_t75" style="position:absolute;margin-left:396pt;margin-top:77.55pt;width:148pt;height:39.75pt;z-index:251667456;mso-position-horizontal-relative:text;mso-position-vertical-relative:text">
            <v:imagedata r:id="rId117" o:title=""/>
            <w10:wrap type="square"/>
          </v:shape>
          <o:OLEObject Type="Embed" ProgID="Equation.DSMT4" ShapeID="_x0000_s1033" DrawAspect="Content" ObjectID="_1446270434" r:id="rId118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41353CCA">
          <v:shape id="_x0000_s1032" type="#_x0000_t75" style="position:absolute;margin-left:270pt;margin-top:86.5pt;width:99pt;height:21.85pt;z-index:251666432;mso-position-horizontal-relative:text;mso-position-vertical-relative:text">
            <v:imagedata r:id="rId119" o:title=""/>
            <w10:wrap type="square"/>
          </v:shape>
          <o:OLEObject Type="Embed" ProgID="Equation.DSMT4" ShapeID="_x0000_s1032" DrawAspect="Content" ObjectID="_1446270435" r:id="rId120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2D353F8B">
          <v:shape id="_x0000_s1031" type="#_x0000_t75" style="position:absolute;margin-left:2in;margin-top:85.5pt;width:99.1pt;height:23.85pt;z-index:251665408;mso-position-horizontal-relative:text;mso-position-vertical-relative:text">
            <v:imagedata r:id="rId121" o:title=""/>
            <w10:wrap type="square"/>
          </v:shape>
          <o:OLEObject Type="Embed" ProgID="Equation.DSMT4" ShapeID="_x0000_s1031" DrawAspect="Content" ObjectID="_1446270436" r:id="rId122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507E25F1">
          <v:shape id="_x0000_s1030" type="#_x0000_t75" style="position:absolute;margin-left:0;margin-top:77.55pt;width:114pt;height:39.75pt;z-index:251664384;mso-position-horizontal-relative:text;mso-position-vertical-relative:text">
            <v:imagedata r:id="rId123" o:title=""/>
            <w10:wrap type="square"/>
          </v:shape>
          <o:OLEObject Type="Embed" ProgID="Equation.DSMT4" ShapeID="_x0000_s1030" DrawAspect="Content" ObjectID="_1446270437" r:id="rId124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7576C8C4">
          <v:shape id="_x0000_s1036" type="#_x0000_t75" style="position:absolute;margin-left:96pt;margin-top:200.1pt;width:49pt;height:22.85pt;z-index:251670528;mso-position-horizontal-relative:text;mso-position-vertical-relative:text">
            <v:imagedata r:id="rId125" o:title=""/>
            <w10:wrap type="square"/>
          </v:shape>
          <o:OLEObject Type="Embed" ProgID="Equation.DSMT4" ShapeID="_x0000_s1036" DrawAspect="Content" ObjectID="_1446270438" r:id="rId126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2308074C">
          <v:shape id="_x0000_s1039" type="#_x0000_t75" style="position:absolute;margin-left:175pt;margin-top:191.65pt;width:77pt;height:39.75pt;z-index:251675648;mso-position-horizontal-relative:text;mso-position-vertical-relative:text">
            <v:imagedata r:id="rId127" o:title=""/>
            <w10:wrap type="square"/>
          </v:shape>
          <o:OLEObject Type="Embed" ProgID="Equation.DSMT4" ShapeID="_x0000_s1039" DrawAspect="Content" ObjectID="_1446270439" r:id="rId128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7CA5F799">
          <v:shape id="_x0000_s1041" type="#_x0000_t75" style="position:absolute;margin-left:243pt;margin-top:128.05pt;width:121pt;height:44.7pt;z-index:251677696;mso-position-horizontal-relative:text;mso-position-vertical-relative:text">
            <v:imagedata r:id="rId129" o:title=""/>
            <w10:wrap type="square"/>
          </v:shape>
          <o:OLEObject Type="Embed" ProgID="Equation.DSMT4" ShapeID="_x0000_s1041" DrawAspect="Content" ObjectID="_1446270440" r:id="rId130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520F203C">
          <v:shape id="_x0000_s1035" type="#_x0000_t75" style="position:absolute;margin-left:114pt;margin-top:128pt;width:96pt;height:44.75pt;z-index:251669504;mso-position-horizontal-relative:text;mso-position-vertical-relative:text">
            <v:imagedata r:id="rId131" o:title=""/>
            <w10:wrap type="square"/>
          </v:shape>
          <o:OLEObject Type="Embed" ProgID="Equation.DSMT4" ShapeID="_x0000_s1035" DrawAspect="Content" ObjectID="_1446270441" r:id="rId132"/>
        </w:pict>
      </w:r>
      <w:r w:rsidR="00014505" w:rsidRPr="002D43C9">
        <w:rPr>
          <w:b/>
          <w:i/>
          <w:noProof/>
          <w:sz w:val="36"/>
          <w:szCs w:val="32"/>
          <w:lang w:eastAsia="en-C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D40F256" wp14:editId="1F9DB89E">
                <wp:simplePos x="0" y="0"/>
                <wp:positionH relativeFrom="column">
                  <wp:posOffset>0</wp:posOffset>
                </wp:positionH>
                <wp:positionV relativeFrom="line">
                  <wp:posOffset>2315210</wp:posOffset>
                </wp:positionV>
                <wp:extent cx="6858000" cy="0"/>
                <wp:effectExtent l="0" t="0" r="1905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 w14:anchorId="04818219">
              <v:line id="Straight Connector 2" o:spid="_x0000_s1026" style="position:absolute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line;mso-width-percent:0;mso-width-relative:margin" from="0,182.3pt" to="540pt,18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" strokecolor="black [3213]" strokeweight="1pt">
                <v:stroke joinstyle="miter"/>
                <w10:wrap anchory="line"/>
              </v:line>
            </w:pict>
          </mc:Fallback>
        </mc:AlternateConten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3AD1E98D">
          <v:shape id="_x0000_s1029" type="#_x0000_t75" style="position:absolute;margin-left:425.05pt;margin-top:27.3pt;width:114.95pt;height:39.75pt;z-index:251663360;mso-position-horizontal-relative:text;mso-position-vertical-relative:text">
            <v:imagedata r:id="rId133" o:title=""/>
            <w10:wrap type="square"/>
          </v:shape>
          <o:OLEObject Type="Embed" ProgID="Equation.DSMT4" ShapeID="_x0000_s1029" DrawAspect="Content" ObjectID="_1446270442" r:id="rId134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15045B6A">
          <v:shape id="_x0000_s1028" type="#_x0000_t75" style="position:absolute;margin-left:273pt;margin-top:27.3pt;width:114pt;height:39.75pt;z-index:251662336;mso-position-horizontal-relative:text;mso-position-vertical-relative:text">
            <v:imagedata r:id="rId135" o:title=""/>
            <w10:wrap type="square"/>
          </v:shape>
          <o:OLEObject Type="Embed" ProgID="Equation.DSMT4" ShapeID="_x0000_s1028" DrawAspect="Content" ObjectID="_1446270443" r:id="rId136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664A77EC">
          <v:shape id="_x0000_s1027" type="#_x0000_t75" style="position:absolute;margin-left:117pt;margin-top:27.3pt;width:111pt;height:39.75pt;z-index:251661312;mso-position-horizontal-relative:text;mso-position-vertical-relative:text">
            <v:imagedata r:id="rId137" o:title=""/>
            <w10:wrap type="square"/>
          </v:shape>
          <o:OLEObject Type="Embed" ProgID="Equation.DSMT4" ShapeID="_x0000_s1027" DrawAspect="Content" ObjectID="_1446270444" r:id="rId138"/>
        </w:pict>
      </w:r>
      <w:r w:rsidR="00D31B23">
        <w:rPr>
          <w:b/>
          <w:i/>
          <w:noProof/>
          <w:sz w:val="36"/>
          <w:szCs w:val="32"/>
          <w:lang w:eastAsia="en-CA"/>
          <w14:ligatures w14:val="none"/>
        </w:rPr>
        <w:pict w14:anchorId="13C0A31B">
          <v:shape id="_x0000_s1026" type="#_x0000_t75" style="position:absolute;margin-left:0;margin-top:27.3pt;width:57pt;height:39.75pt;z-index:251660288;mso-position-horizontal-relative:text;mso-position-vertical-relative:text">
            <v:imagedata r:id="rId139" o:title=""/>
            <w10:wrap type="square"/>
          </v:shape>
          <o:OLEObject Type="Embed" ProgID="Equation.DSMT4" ShapeID="_x0000_s1026" DrawAspect="Content" ObjectID="_1446270445" r:id="rId140"/>
        </w:pict>
      </w:r>
    </w:p>
    <w:sectPr w:rsidR="00AC3B7F" w:rsidSect="00F04393">
      <w:pgSz w:w="12240" w:h="20160" w:code="5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4393"/>
    <w:rsid w:val="00014505"/>
    <w:rsid w:val="0001790C"/>
    <w:rsid w:val="00051C78"/>
    <w:rsid w:val="000632D4"/>
    <w:rsid w:val="00084DDB"/>
    <w:rsid w:val="000850E2"/>
    <w:rsid w:val="00085BE9"/>
    <w:rsid w:val="000A36B0"/>
    <w:rsid w:val="000A5A8E"/>
    <w:rsid w:val="000B4C8A"/>
    <w:rsid w:val="000C25D1"/>
    <w:rsid w:val="000C29EF"/>
    <w:rsid w:val="000C4203"/>
    <w:rsid w:val="000D7FA1"/>
    <w:rsid w:val="000E680C"/>
    <w:rsid w:val="000F638E"/>
    <w:rsid w:val="00104C1F"/>
    <w:rsid w:val="00113268"/>
    <w:rsid w:val="00113781"/>
    <w:rsid w:val="00133067"/>
    <w:rsid w:val="00151066"/>
    <w:rsid w:val="00165EEA"/>
    <w:rsid w:val="00167072"/>
    <w:rsid w:val="00191F75"/>
    <w:rsid w:val="001A7779"/>
    <w:rsid w:val="001B31BC"/>
    <w:rsid w:val="001C01DD"/>
    <w:rsid w:val="001D748C"/>
    <w:rsid w:val="001F4FD8"/>
    <w:rsid w:val="001F621C"/>
    <w:rsid w:val="00233A53"/>
    <w:rsid w:val="002603C9"/>
    <w:rsid w:val="00273E13"/>
    <w:rsid w:val="00287771"/>
    <w:rsid w:val="002A0349"/>
    <w:rsid w:val="002A23D2"/>
    <w:rsid w:val="002A5788"/>
    <w:rsid w:val="002D3DD4"/>
    <w:rsid w:val="002D62B8"/>
    <w:rsid w:val="002E61E0"/>
    <w:rsid w:val="003005F7"/>
    <w:rsid w:val="0030621D"/>
    <w:rsid w:val="00307982"/>
    <w:rsid w:val="00370CFC"/>
    <w:rsid w:val="00372036"/>
    <w:rsid w:val="0038713F"/>
    <w:rsid w:val="00394BCE"/>
    <w:rsid w:val="003B3872"/>
    <w:rsid w:val="003E2978"/>
    <w:rsid w:val="003E7EC7"/>
    <w:rsid w:val="004301EA"/>
    <w:rsid w:val="00434996"/>
    <w:rsid w:val="004552CD"/>
    <w:rsid w:val="00466F27"/>
    <w:rsid w:val="00476005"/>
    <w:rsid w:val="00495E1C"/>
    <w:rsid w:val="004E100E"/>
    <w:rsid w:val="004E5561"/>
    <w:rsid w:val="00532DC2"/>
    <w:rsid w:val="00534708"/>
    <w:rsid w:val="005536A5"/>
    <w:rsid w:val="00562284"/>
    <w:rsid w:val="0056349F"/>
    <w:rsid w:val="00573AA7"/>
    <w:rsid w:val="005A5FFF"/>
    <w:rsid w:val="005F747C"/>
    <w:rsid w:val="00636344"/>
    <w:rsid w:val="00645BF2"/>
    <w:rsid w:val="006615D2"/>
    <w:rsid w:val="006D2E20"/>
    <w:rsid w:val="00702B33"/>
    <w:rsid w:val="00711D69"/>
    <w:rsid w:val="007245C9"/>
    <w:rsid w:val="00733E3F"/>
    <w:rsid w:val="00734332"/>
    <w:rsid w:val="0074117C"/>
    <w:rsid w:val="00764E09"/>
    <w:rsid w:val="007E50E0"/>
    <w:rsid w:val="007F1468"/>
    <w:rsid w:val="007F3B98"/>
    <w:rsid w:val="0080686F"/>
    <w:rsid w:val="008330A2"/>
    <w:rsid w:val="008407AD"/>
    <w:rsid w:val="00865A53"/>
    <w:rsid w:val="00867F49"/>
    <w:rsid w:val="008B5FEB"/>
    <w:rsid w:val="008C558B"/>
    <w:rsid w:val="008F6B20"/>
    <w:rsid w:val="009467D9"/>
    <w:rsid w:val="00966BCE"/>
    <w:rsid w:val="00970CE5"/>
    <w:rsid w:val="009747C6"/>
    <w:rsid w:val="00983636"/>
    <w:rsid w:val="00985732"/>
    <w:rsid w:val="00985958"/>
    <w:rsid w:val="009955FF"/>
    <w:rsid w:val="009C371C"/>
    <w:rsid w:val="009C6D3A"/>
    <w:rsid w:val="009D660F"/>
    <w:rsid w:val="00A50D87"/>
    <w:rsid w:val="00A70602"/>
    <w:rsid w:val="00A74D8A"/>
    <w:rsid w:val="00A82FCE"/>
    <w:rsid w:val="00A9170F"/>
    <w:rsid w:val="00A92B6D"/>
    <w:rsid w:val="00AC3B7F"/>
    <w:rsid w:val="00B113A9"/>
    <w:rsid w:val="00B1792D"/>
    <w:rsid w:val="00B502B7"/>
    <w:rsid w:val="00B52039"/>
    <w:rsid w:val="00B551C8"/>
    <w:rsid w:val="00B57A38"/>
    <w:rsid w:val="00B61A94"/>
    <w:rsid w:val="00B6692C"/>
    <w:rsid w:val="00B72ABD"/>
    <w:rsid w:val="00B84139"/>
    <w:rsid w:val="00B865A9"/>
    <w:rsid w:val="00BA63C1"/>
    <w:rsid w:val="00BB4B26"/>
    <w:rsid w:val="00C10A98"/>
    <w:rsid w:val="00C11796"/>
    <w:rsid w:val="00C11F50"/>
    <w:rsid w:val="00C14E1D"/>
    <w:rsid w:val="00C32771"/>
    <w:rsid w:val="00C56FF4"/>
    <w:rsid w:val="00C84295"/>
    <w:rsid w:val="00C90A39"/>
    <w:rsid w:val="00CA7D47"/>
    <w:rsid w:val="00CB09D5"/>
    <w:rsid w:val="00CC5E11"/>
    <w:rsid w:val="00CD052D"/>
    <w:rsid w:val="00CD5E35"/>
    <w:rsid w:val="00D011AC"/>
    <w:rsid w:val="00D01579"/>
    <w:rsid w:val="00D1158C"/>
    <w:rsid w:val="00D15E56"/>
    <w:rsid w:val="00D31B23"/>
    <w:rsid w:val="00D54436"/>
    <w:rsid w:val="00D80000"/>
    <w:rsid w:val="00D84D14"/>
    <w:rsid w:val="00D8771C"/>
    <w:rsid w:val="00DB2D9C"/>
    <w:rsid w:val="00DC3EC3"/>
    <w:rsid w:val="00DE3A21"/>
    <w:rsid w:val="00DE6D24"/>
    <w:rsid w:val="00DE7C76"/>
    <w:rsid w:val="00E02C36"/>
    <w:rsid w:val="00E437D5"/>
    <w:rsid w:val="00E5190C"/>
    <w:rsid w:val="00E77D10"/>
    <w:rsid w:val="00E818AA"/>
    <w:rsid w:val="00EE2076"/>
    <w:rsid w:val="00EE6569"/>
    <w:rsid w:val="00EF7CA2"/>
    <w:rsid w:val="00F04393"/>
    <w:rsid w:val="00F220D4"/>
    <w:rsid w:val="00F44C2C"/>
    <w:rsid w:val="00F678EC"/>
    <w:rsid w:val="00F7340E"/>
    <w:rsid w:val="00F76771"/>
    <w:rsid w:val="00FA34CB"/>
    <w:rsid w:val="00FC0941"/>
    <w:rsid w:val="00FC1E46"/>
    <w:rsid w:val="00FC71C4"/>
    <w:rsid w:val="00FE2F17"/>
    <w:rsid w:val="00FE6CA7"/>
    <w:rsid w:val="00FF6E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6"/>
    <o:shapelayout v:ext="edit">
      <o:idmap v:ext="edit" data="1"/>
    </o:shapelayout>
  </w:shapeDefaults>
  <w:decimalSymbol w:val="."/>
  <w:listSeparator w:val=","/>
  <w14:docId w14:val="0E059C6C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4393"/>
    <w:rPr>
      <w:kern w:val="2"/>
      <w14:ligatures w14:val="standar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4393"/>
    <w:rPr>
      <w:kern w:val="2"/>
      <w14:ligatures w14:val="standar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1</Pages>
  <Words>14</Words>
  <Characters>8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d</dc:creator>
  <cp:lastModifiedBy>Dave Lamonica</cp:lastModifiedBy>
  <cp:revision>24</cp:revision>
  <cp:lastPrinted>2013-11-18T13:59:00Z</cp:lastPrinted>
  <dcterms:created xsi:type="dcterms:W3CDTF">2013-11-13T00:56:00Z</dcterms:created>
  <dcterms:modified xsi:type="dcterms:W3CDTF">2013-11-18T13:59:00Z</dcterms:modified>
</cp:coreProperties>
</file>